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85D" w:rsidRDefault="0026288C" w:rsidP="006628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rect id="Rectangle 100" o:spid="_x0000_s1026" style="position:absolute;left:0;text-align:left;margin-left:-11.7pt;margin-top:23.55pt;width:516pt;height:92.7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" fillcolor="#c6d9f1 [671]">
            <v:fill opacity="0"/>
          </v:rect>
        </w:pict>
      </w:r>
      <w:r w:rsidR="0066285D" w:rsidRPr="00985019">
        <w:rPr>
          <w:rFonts w:ascii="Times New Roman" w:hAnsi="Times New Roman" w:cs="Times New Roman"/>
          <w:b/>
          <w:sz w:val="24"/>
          <w:szCs w:val="24"/>
        </w:rPr>
        <w:t>INCLUSION- EXCLUSION PRINCIPLE</w:t>
      </w:r>
    </w:p>
    <w:p w:rsidR="0066285D" w:rsidRPr="0066285D" w:rsidRDefault="0066285D" w:rsidP="006628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6285D">
        <w:rPr>
          <w:rFonts w:ascii="Times New Roman" w:eastAsia="Times New Roman" w:hAnsi="Times New Roman" w:cs="Times New Roman"/>
          <w:b/>
          <w:sz w:val="24"/>
          <w:szCs w:val="24"/>
        </w:rPr>
        <w:t>ACARA</w:t>
      </w:r>
    </w:p>
    <w:p w:rsidR="0066285D" w:rsidRPr="006926D2" w:rsidRDefault="0066285D" w:rsidP="0066285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6D2">
        <w:rPr>
          <w:rFonts w:ascii="Times New Roman" w:eastAsia="Times New Roman" w:hAnsi="Times New Roman" w:cs="Times New Roman"/>
          <w:sz w:val="24"/>
          <w:szCs w:val="24"/>
        </w:rPr>
        <w:t>The inclusion-exclusion principle for the union of two sets and three sets:</w:t>
      </w:r>
    </w:p>
    <w:p w:rsidR="0066285D" w:rsidRDefault="0066285D" w:rsidP="0066285D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6D2">
        <w:rPr>
          <w:rFonts w:ascii="Times New Roman" w:eastAsia="Times New Roman" w:hAnsi="Times New Roman" w:cs="Times New Roman"/>
          <w:sz w:val="24"/>
          <w:szCs w:val="24"/>
        </w:rPr>
        <w:t xml:space="preserve">determine and use the formulas for finding the number of elements in the union of two and the union of three sets. (ACMSM005) </w:t>
      </w:r>
    </w:p>
    <w:p w:rsidR="0066285D" w:rsidRDefault="0066285D" w:rsidP="0066285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6285D" w:rsidRPr="0066285D" w:rsidRDefault="0066285D" w:rsidP="0066285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85019" w:rsidRDefault="0026288C" w:rsidP="00985019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rect id="Rectangle 52" o:spid="_x0000_s1106" style="position:absolute;margin-left:147pt;margin-top:23.3pt;width:158.25pt;height:99.05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" fillcolor="#c6d9f1 [671]">
            <v:fill opacity="0"/>
          </v:rect>
        </w:pict>
      </w:r>
      <w:r w:rsidR="00985019">
        <w:rPr>
          <w:rFonts w:ascii="Times New Roman" w:hAnsi="Times New Roman" w:cs="Times New Roman"/>
          <w:sz w:val="24"/>
          <w:szCs w:val="24"/>
        </w:rPr>
        <w:t>Given n(A) = 12, n(B) = 10 and n(A</w:t>
      </w:r>
      <w:r w:rsidR="00985019">
        <w:rPr>
          <w:rFonts w:ascii="Times New Roman" w:hAnsi="Times New Roman" w:cs="Times New Roman"/>
          <w:sz w:val="24"/>
          <w:szCs w:val="24"/>
        </w:rPr>
        <w:sym w:font="Symbol" w:char="F0C7"/>
      </w:r>
      <w:r w:rsidR="00985019">
        <w:rPr>
          <w:rFonts w:ascii="Times New Roman" w:hAnsi="Times New Roman" w:cs="Times New Roman"/>
          <w:sz w:val="24"/>
          <w:szCs w:val="24"/>
        </w:rPr>
        <w:t>B) = 3, then n(A</w:t>
      </w:r>
      <w:r w:rsidR="00985019">
        <w:rPr>
          <w:rFonts w:ascii="Times New Roman" w:hAnsi="Times New Roman" w:cs="Times New Roman"/>
          <w:sz w:val="24"/>
          <w:szCs w:val="24"/>
        </w:rPr>
        <w:sym w:font="Symbol" w:char="F0C8"/>
      </w:r>
      <w:r w:rsidR="00985019">
        <w:rPr>
          <w:rFonts w:ascii="Times New Roman" w:hAnsi="Times New Roman" w:cs="Times New Roman"/>
          <w:sz w:val="24"/>
          <w:szCs w:val="24"/>
        </w:rPr>
        <w:t>B) = ?</w:t>
      </w:r>
    </w:p>
    <w:p w:rsidR="00985019" w:rsidRPr="00A6325E" w:rsidRDefault="0026288C" w:rsidP="00985019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105" type="#_x0000_t202" style="position:absolute;margin-left:151.95pt;margin-top:4.4pt;width:43.2pt;height:20.5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" stroked="f">
            <v:fill opacity="0"/>
            <v:textbox>
              <w:txbxContent>
                <w:p w:rsidR="00FB4F11" w:rsidRPr="00985019" w:rsidRDefault="00FB4F1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7" o:spid="_x0000_s1027" type="#_x0000_t202" style="position:absolute;margin-left:275.55pt;margin-top:2.1pt;width:43.2pt;height:20.8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" stroked="f">
            <v:fill opacity="0"/>
            <v:textbox>
              <w:txbxContent>
                <w:p w:rsidR="00FB4F11" w:rsidRPr="00985019" w:rsidRDefault="00FB4F11" w:rsidP="009850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4" o:spid="_x0000_s1104" style="position:absolute;margin-left:162.75pt;margin-top:6.6pt;width:81.25pt;height:76.7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" fillcolor="#4bacc6 [3208]" strokecolor="#a5a5a5 [2092]" strokeweight="3pt">
            <v:fill opacity="0"/>
            <v:shadow on="t" color="#205867 [1608]" opacity=".5" offset="1pt"/>
          </v:oval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5" o:spid="_x0000_s1103" style="position:absolute;margin-left:210.65pt;margin-top:6.65pt;width:82.15pt;height:76.6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" fillcolor="#4bacc6 [3208]" strokecolor="#a5a5a5 [2092]" strokeweight="3pt">
            <v:fill opacity="0"/>
            <v:shadow on="t" color="#205867 [1608]" opacity=".5" offset="1pt"/>
          </v:oval>
        </w:pict>
      </w:r>
    </w:p>
    <w:p w:rsidR="00985019" w:rsidRPr="00A6325E" w:rsidRDefault="000463A8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85019" w:rsidRPr="00A6325E" w:rsidRDefault="00985019" w:rsidP="00985019">
      <w:pPr>
        <w:rPr>
          <w:rFonts w:ascii="Times New Roman" w:hAnsi="Times New Roman" w:cs="Times New Roman"/>
          <w:sz w:val="24"/>
          <w:szCs w:val="24"/>
        </w:rPr>
      </w:pPr>
    </w:p>
    <w:p w:rsidR="00985019" w:rsidRPr="00A6325E" w:rsidRDefault="00985019" w:rsidP="00985019">
      <w:pPr>
        <w:rPr>
          <w:rFonts w:ascii="Times New Roman" w:hAnsi="Times New Roman" w:cs="Times New Roman"/>
          <w:sz w:val="24"/>
          <w:szCs w:val="24"/>
        </w:rPr>
      </w:pPr>
    </w:p>
    <w:p w:rsidR="00985019" w:rsidRPr="00A6325E" w:rsidRDefault="0026288C" w:rsidP="00FB105C">
      <w:pPr>
        <w:tabs>
          <w:tab w:val="left" w:pos="5812"/>
        </w:tabs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color w:val="FF0000"/>
          <w:sz w:val="24"/>
          <w:szCs w:val="24"/>
          <w:lang w:eastAsia="zh-TW"/>
        </w:rPr>
        <w:pict>
          <v:shape id="_x0000_s1143" type="#_x0000_t202" style="position:absolute;margin-left:292.8pt;margin-top:.4pt;width:193.1pt;height:43.6pt;z-index:251722752;mso-width-relative:margin;mso-height-relative:margin" stroked="f">
            <v:fill opacity="0"/>
            <v:textbox>
              <w:txbxContent>
                <w:p w:rsidR="00FB4F11" w:rsidRPr="00694EDB" w:rsidRDefault="00FB4F11" w:rsidP="00694EDB">
                  <w:pPr>
                    <w:tabs>
                      <w:tab w:val="left" w:pos="5812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94EDB">
                    <w:rPr>
                      <w:rFonts w:ascii="Times New Roman" w:hAnsi="Times New Roman" w:cs="Times New Roman"/>
                      <w:sz w:val="24"/>
                      <w:szCs w:val="24"/>
                    </w:rPr>
                    <w:t>NB The overlap = the intersection of the two sets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, notated A</w:t>
                  </w:r>
                  <w:r w:rsidRPr="00A6325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C7"/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  <w:p w:rsidR="00FB4F11" w:rsidRDefault="00FB4F11"/>
              </w:txbxContent>
            </v:textbox>
          </v:shape>
        </w:pict>
      </w:r>
      <w:r w:rsidR="00985019" w:rsidRPr="00A6325E">
        <w:rPr>
          <w:rFonts w:ascii="Times New Roman" w:hAnsi="Times New Roman" w:cs="Times New Roman"/>
          <w:sz w:val="24"/>
          <w:szCs w:val="24"/>
        </w:rPr>
        <w:t>It can be seen that the overlap is counted twice.</w:t>
      </w:r>
      <w:r w:rsidR="00FB105C" w:rsidRPr="00FB105C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:rsidR="00985019" w:rsidRPr="00A6325E" w:rsidRDefault="00985019" w:rsidP="00985019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8"/>
      </w:r>
      <w:r w:rsidRPr="00A6325E">
        <w:rPr>
          <w:rFonts w:ascii="Times New Roman" w:hAnsi="Times New Roman" w:cs="Times New Roman"/>
          <w:sz w:val="24"/>
          <w:szCs w:val="24"/>
        </w:rPr>
        <w:t xml:space="preserve">B) = n(A) + </w:t>
      </w:r>
      <w:r w:rsidR="00B93C28" w:rsidRPr="00A6325E">
        <w:rPr>
          <w:rFonts w:ascii="Times New Roman" w:hAnsi="Times New Roman" w:cs="Times New Roman"/>
          <w:sz w:val="24"/>
          <w:szCs w:val="24"/>
        </w:rPr>
        <w:t xml:space="preserve">n(B) </w:t>
      </w:r>
      <w:r w:rsidR="00683110">
        <w:rPr>
          <w:rFonts w:ascii="Times New Roman" w:hAnsi="Times New Roman" w:cs="Times New Roman"/>
          <w:sz w:val="24"/>
          <w:szCs w:val="24"/>
        </w:rPr>
        <w:t>–</w:t>
      </w:r>
      <w:r w:rsidR="00B93C28" w:rsidRPr="00A6325E">
        <w:rPr>
          <w:rFonts w:ascii="Times New Roman" w:hAnsi="Times New Roman" w:cs="Times New Roman"/>
          <w:sz w:val="24"/>
          <w:szCs w:val="24"/>
        </w:rPr>
        <w:t xml:space="preserve"> n(A</w:t>
      </w:r>
      <w:r w:rsidR="00B93C28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B93C28" w:rsidRPr="00A6325E">
        <w:rPr>
          <w:rFonts w:ascii="Times New Roman" w:hAnsi="Times New Roman" w:cs="Times New Roman"/>
          <w:sz w:val="24"/>
          <w:szCs w:val="24"/>
        </w:rPr>
        <w:t>B</w:t>
      </w:r>
      <w:r w:rsidR="00A6624D">
        <w:rPr>
          <w:rFonts w:ascii="Times New Roman" w:hAnsi="Times New Roman" w:cs="Times New Roman"/>
          <w:sz w:val="24"/>
          <w:szCs w:val="24"/>
        </w:rPr>
        <w:t>)</w:t>
      </w:r>
    </w:p>
    <w:p w:rsidR="00B93C28" w:rsidRPr="00A6325E" w:rsidRDefault="00B93C28" w:rsidP="00985019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8"/>
      </w:r>
      <w:r w:rsidRPr="00A6325E">
        <w:rPr>
          <w:rFonts w:ascii="Times New Roman" w:hAnsi="Times New Roman" w:cs="Times New Roman"/>
          <w:sz w:val="24"/>
          <w:szCs w:val="24"/>
        </w:rPr>
        <w:t>B) = 12 + 10 – 3</w:t>
      </w: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= 19</w:t>
      </w:r>
    </w:p>
    <w:p w:rsidR="00B93C28" w:rsidRPr="00A6325E" w:rsidRDefault="00B93C28" w:rsidP="00985019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Similarly, given three intersecting sets, A, B and C we have</w:t>
      </w:r>
    </w:p>
    <w:p w:rsidR="00B93C28" w:rsidRDefault="0066285D" w:rsidP="0066285D">
      <w:pPr>
        <w:rPr>
          <w:rFonts w:ascii="Times New Roman" w:hAnsi="Times New Roman" w:cs="Times New Roman"/>
          <w:sz w:val="24"/>
          <w:szCs w:val="24"/>
        </w:rPr>
      </w:pPr>
      <w:r w:rsidRPr="0076470F">
        <w:rPr>
          <w:rFonts w:ascii="Times New Roman" w:hAnsi="Times New Roman" w:cs="Times New Roman"/>
          <w:sz w:val="24"/>
          <w:szCs w:val="24"/>
        </w:rPr>
        <w:object w:dxaOrig="5659" w:dyaOrig="5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50pt" o:ole="">
            <v:imagedata r:id="rId8" o:title=""/>
          </v:shape>
          <o:OLEObject Type="Embed" ProgID="FXDraw3.Document" ShapeID="_x0000_i1025" DrawAspect="Content" ObjectID="_1479671686" r:id="rId9"/>
        </w:object>
      </w:r>
    </w:p>
    <w:p w:rsidR="00694EDB" w:rsidRDefault="00A6325E" w:rsidP="00A6325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C) = </w:t>
      </w:r>
      <w:r w:rsidRPr="00A6325E">
        <w:rPr>
          <w:rFonts w:ascii="Times New Roman" w:hAnsi="Times New Roman" w:cs="Times New Roman"/>
          <w:sz w:val="24"/>
          <w:szCs w:val="24"/>
        </w:rPr>
        <w:t>n(A) + n(B) +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t>) 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6325E">
        <w:rPr>
          <w:rFonts w:ascii="Times New Roman" w:hAnsi="Times New Roman" w:cs="Times New Roman"/>
          <w:sz w:val="24"/>
          <w:szCs w:val="24"/>
        </w:rPr>
        <w:t>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) +</w:t>
      </w:r>
      <w:r w:rsidRPr="00A6325E">
        <w:rPr>
          <w:rFonts w:ascii="Times New Roman" w:hAnsi="Times New Roman" w:cs="Times New Roman"/>
          <w:sz w:val="24"/>
          <w:szCs w:val="24"/>
        </w:rPr>
        <w:t xml:space="preserve">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)</w:t>
      </w:r>
    </w:p>
    <w:p w:rsidR="00694EDB" w:rsidRDefault="00694EDB" w:rsidP="00A6325E">
      <w:pPr>
        <w:rPr>
          <w:rFonts w:ascii="Times New Roman" w:hAnsi="Times New Roman" w:cs="Times New Roman"/>
          <w:sz w:val="24"/>
          <w:szCs w:val="24"/>
        </w:rPr>
      </w:pPr>
    </w:p>
    <w:p w:rsidR="00FB105C" w:rsidRPr="00694EDB" w:rsidRDefault="00A6325E" w:rsidP="00FB10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4EDB">
        <w:rPr>
          <w:rFonts w:ascii="Times New Roman" w:hAnsi="Times New Roman" w:cs="Times New Roman"/>
          <w:sz w:val="24"/>
          <w:szCs w:val="24"/>
        </w:rPr>
        <w:t xml:space="preserve">The overlaps containing two elements </w:t>
      </w:r>
      <w:r w:rsidR="00FB105C" w:rsidRPr="00694EDB">
        <w:rPr>
          <w:rFonts w:ascii="Times New Roman" w:hAnsi="Times New Roman" w:cs="Times New Roman"/>
          <w:sz w:val="24"/>
          <w:szCs w:val="24"/>
        </w:rPr>
        <w:t xml:space="preserve">each </w:t>
      </w:r>
      <w:r w:rsidRPr="00694EDB">
        <w:rPr>
          <w:rFonts w:ascii="Times New Roman" w:hAnsi="Times New Roman" w:cs="Times New Roman"/>
          <w:sz w:val="24"/>
          <w:szCs w:val="24"/>
        </w:rPr>
        <w:t xml:space="preserve">need to be subtracted </w:t>
      </w:r>
      <w:r w:rsidR="00FB105C" w:rsidRPr="00694EDB">
        <w:rPr>
          <w:rFonts w:ascii="Times New Roman" w:hAnsi="Times New Roman" w:cs="Times New Roman"/>
          <w:sz w:val="24"/>
          <w:szCs w:val="24"/>
        </w:rPr>
        <w:t>(</w:t>
      </w:r>
      <w:r w:rsidRPr="00694EDB">
        <w:rPr>
          <w:rFonts w:ascii="Times New Roman" w:hAnsi="Times New Roman" w:cs="Times New Roman"/>
          <w:sz w:val="24"/>
          <w:szCs w:val="24"/>
        </w:rPr>
        <w:t>three</w:t>
      </w:r>
      <w:r w:rsidR="00FB105C" w:rsidRPr="00694EDB">
        <w:rPr>
          <w:rFonts w:ascii="Times New Roman" w:hAnsi="Times New Roman" w:cs="Times New Roman"/>
          <w:sz w:val="24"/>
          <w:szCs w:val="24"/>
        </w:rPr>
        <w:t xml:space="preserve"> subtractions)</w:t>
      </w:r>
      <w:r w:rsidRPr="00694EDB">
        <w:rPr>
          <w:rFonts w:ascii="Times New Roman" w:hAnsi="Times New Roman" w:cs="Times New Roman"/>
          <w:sz w:val="24"/>
          <w:szCs w:val="24"/>
        </w:rPr>
        <w:t>, but then the overlap that contains all three elements has been subtracted three times and is no</w:t>
      </w:r>
      <w:r w:rsidR="00FB105C" w:rsidRPr="00694EDB">
        <w:rPr>
          <w:rFonts w:ascii="Times New Roman" w:hAnsi="Times New Roman" w:cs="Times New Roman"/>
          <w:sz w:val="24"/>
          <w:szCs w:val="24"/>
        </w:rPr>
        <w:t>w not</w:t>
      </w:r>
      <w:r w:rsidRPr="00694EDB">
        <w:rPr>
          <w:rFonts w:ascii="Times New Roman" w:hAnsi="Times New Roman" w:cs="Times New Roman"/>
          <w:sz w:val="24"/>
          <w:szCs w:val="24"/>
        </w:rPr>
        <w:t xml:space="preserve"> included…so it needs to be added again.</w:t>
      </w:r>
    </w:p>
    <w:p w:rsidR="0066285D" w:rsidRPr="00694EDB" w:rsidRDefault="00FB105C" w:rsidP="00FB10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4EDB">
        <w:rPr>
          <w:rFonts w:ascii="Times New Roman" w:hAnsi="Times New Roman" w:cs="Times New Roman"/>
          <w:sz w:val="24"/>
          <w:szCs w:val="24"/>
        </w:rPr>
        <w:t>.</w:t>
      </w:r>
      <w:r w:rsidR="0066285D" w:rsidRPr="00694EDB">
        <w:rPr>
          <w:rFonts w:ascii="Times New Roman" w:hAnsi="Times New Roman" w:cs="Times New Roman"/>
          <w:sz w:val="24"/>
          <w:szCs w:val="24"/>
        </w:rPr>
        <w:br w:type="page"/>
      </w:r>
    </w:p>
    <w:p w:rsidR="00A6325E" w:rsidRDefault="00A6325E" w:rsidP="00A6325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is can be seen </w:t>
      </w:r>
      <w:r w:rsidR="0089561C">
        <w:rPr>
          <w:rFonts w:ascii="Times New Roman" w:hAnsi="Times New Roman" w:cs="Times New Roman"/>
          <w:sz w:val="24"/>
          <w:szCs w:val="24"/>
        </w:rPr>
        <w:t xml:space="preserve">better </w:t>
      </w: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="00302AEB">
        <w:rPr>
          <w:rFonts w:ascii="Times New Roman" w:hAnsi="Times New Roman" w:cs="Times New Roman"/>
          <w:sz w:val="24"/>
          <w:szCs w:val="24"/>
        </w:rPr>
        <w:t xml:space="preserve">different coloured </w:t>
      </w:r>
      <w:r>
        <w:rPr>
          <w:rFonts w:ascii="Times New Roman" w:hAnsi="Times New Roman" w:cs="Times New Roman"/>
          <w:sz w:val="24"/>
          <w:szCs w:val="24"/>
        </w:rPr>
        <w:t>stripes</w:t>
      </w:r>
      <w:r w:rsidR="00302AEB">
        <w:rPr>
          <w:rFonts w:ascii="Times New Roman" w:hAnsi="Times New Roman" w:cs="Times New Roman"/>
          <w:sz w:val="24"/>
          <w:szCs w:val="24"/>
        </w:rPr>
        <w:t>.</w:t>
      </w:r>
    </w:p>
    <w:p w:rsidR="00A6325E" w:rsidRPr="00A6325E" w:rsidRDefault="0026288C" w:rsidP="00A6325E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rect id="Rectangle 51" o:spid="_x0000_s1101" style="position:absolute;margin-left:39.2pt;margin-top:7.25pt;width:294pt;height:264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" fillcolor="#c6d9f1 [671]">
            <v:fill opacity="0"/>
          </v:rect>
        </w:pict>
      </w:r>
    </w:p>
    <w:p w:rsidR="00A6325E" w:rsidRPr="00A6325E" w:rsidRDefault="0026288C" w:rsidP="00A6325E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20" o:spid="_x0000_s1028" type="#_x0000_t202" style="position:absolute;margin-left:264.45pt;margin-top:23.65pt;width:43.2pt;height:20.7pt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" stroked="f">
            <v:fill opacity="0"/>
            <v:textbox>
              <w:txbxContent>
                <w:p w:rsidR="00FB4F11" w:rsidRPr="00985019" w:rsidRDefault="00FB4F11" w:rsidP="0019142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21" o:spid="_x0000_s1029" type="#_x0000_t202" style="position:absolute;margin-left:76pt;margin-top:18.35pt;width:26pt;height:22.3pt;z-index:251675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" stroked="f">
            <v:fill opacity="0"/>
            <v:textbox>
              <w:txbxContent>
                <w:p w:rsidR="00FB4F11" w:rsidRPr="00985019" w:rsidRDefault="00FB4F11" w:rsidP="0019142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17" o:spid="_x0000_s1100" alt="Description: Dark vertical" style="position:absolute;margin-left:148.65pt;margin-top:15.65pt;width:135pt;height:138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" fillcolor="#a5a5a5 [2092]" strokecolor="black [3213]">
            <v:fill r:id="rId10" o:title="" opacity="24929f" color2="white [3212]" o:opacity2="24929f" type="pattern"/>
          </v:oval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16" o:spid="_x0000_s1099" alt="Description: Wide downward diagonal" style="position:absolute;margin-left:89.85pt;margin-top:9.65pt;width:135pt;height:138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" fillcolor="yellow">
            <v:fill r:id="rId11" o:title="" type="pattern"/>
          </v:oval>
        </w:pict>
      </w:r>
    </w:p>
    <w:p w:rsidR="00A6325E" w:rsidRPr="00A6325E" w:rsidRDefault="00A6325E" w:rsidP="00A6325E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B93C28">
      <w:pPr>
        <w:rPr>
          <w:rFonts w:ascii="Times New Roman" w:hAnsi="Times New Roman" w:cs="Times New Roman"/>
          <w:sz w:val="24"/>
          <w:szCs w:val="24"/>
        </w:rPr>
      </w:pPr>
    </w:p>
    <w:p w:rsidR="00B93C28" w:rsidRDefault="0026288C" w:rsidP="00B93C28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18" o:spid="_x0000_s1098" alt="Description: Wide upward diagonal" style="position:absolute;margin-left:118pt;margin-top:17.05pt;width:135pt;height:138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" fillcolor="white [3212]" strokecolor="black [3213]">
            <v:fill r:id="rId12" o:title="" opacity="24158f" color2="red" o:opacity2="24158f" type="pattern"/>
          </v:oval>
        </w:pict>
      </w: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26288C" w:rsidP="00985019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19" o:spid="_x0000_s1030" type="#_x0000_t202" style="position:absolute;margin-left:105.45pt;margin-top:10.6pt;width:43.2pt;height:20.7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" stroked="f">
            <v:fill opacity="0"/>
            <v:textbox>
              <w:txbxContent>
                <w:p w:rsidR="00FB4F11" w:rsidRPr="00985019" w:rsidRDefault="00FB4F11" w:rsidP="0019142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xbxContent>
            </v:textbox>
          </v:shape>
        </w:pict>
      </w: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19142C" w:rsidRDefault="0019142C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10 people have a yellow pencil case, 15 people have a red Maths text book, and 20 people a</w:t>
      </w:r>
      <w:r w:rsidR="00D65F63">
        <w:rPr>
          <w:rFonts w:ascii="Times New Roman" w:hAnsi="Times New Roman" w:cs="Times New Roman"/>
          <w:sz w:val="24"/>
          <w:szCs w:val="24"/>
        </w:rPr>
        <w:t>re</w:t>
      </w:r>
      <w:r>
        <w:rPr>
          <w:rFonts w:ascii="Times New Roman" w:hAnsi="Times New Roman" w:cs="Times New Roman"/>
          <w:sz w:val="24"/>
          <w:szCs w:val="24"/>
        </w:rPr>
        <w:t xml:space="preserve"> wearing </w:t>
      </w:r>
      <w:r w:rsidR="00E76FE4">
        <w:rPr>
          <w:rFonts w:ascii="Times New Roman" w:hAnsi="Times New Roman" w:cs="Times New Roman"/>
          <w:sz w:val="24"/>
          <w:szCs w:val="24"/>
        </w:rPr>
        <w:t>maroon</w:t>
      </w:r>
      <w:r>
        <w:rPr>
          <w:rFonts w:ascii="Times New Roman" w:hAnsi="Times New Roman" w:cs="Times New Roman"/>
          <w:sz w:val="24"/>
          <w:szCs w:val="24"/>
        </w:rPr>
        <w:t xml:space="preserve"> socks, what other information would you need to know to find how many people are in each section of the diagram?</w:t>
      </w:r>
    </w:p>
    <w:p w:rsidR="0019142C" w:rsidRDefault="0019142C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 people have a yellow pencil case and a red maths text and are wearing </w:t>
      </w:r>
      <w:r w:rsidR="00E76FE4">
        <w:rPr>
          <w:rFonts w:ascii="Times New Roman" w:hAnsi="Times New Roman" w:cs="Times New Roman"/>
          <w:sz w:val="24"/>
          <w:szCs w:val="24"/>
        </w:rPr>
        <w:t>maroon</w:t>
      </w:r>
      <w:r>
        <w:rPr>
          <w:rFonts w:ascii="Times New Roman" w:hAnsi="Times New Roman" w:cs="Times New Roman"/>
          <w:sz w:val="24"/>
          <w:szCs w:val="24"/>
        </w:rPr>
        <w:t xml:space="preserve"> socks.</w:t>
      </w:r>
    </w:p>
    <w:p w:rsidR="00981BA4" w:rsidRDefault="0019142C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people have a yellow pencil case and are wearing </w:t>
      </w:r>
      <w:r w:rsidR="00E76FE4">
        <w:rPr>
          <w:rFonts w:ascii="Times New Roman" w:hAnsi="Times New Roman" w:cs="Times New Roman"/>
          <w:sz w:val="24"/>
          <w:szCs w:val="24"/>
        </w:rPr>
        <w:t>maroon</w:t>
      </w:r>
      <w:r>
        <w:rPr>
          <w:rFonts w:ascii="Times New Roman" w:hAnsi="Times New Roman" w:cs="Times New Roman"/>
          <w:sz w:val="24"/>
          <w:szCs w:val="24"/>
        </w:rPr>
        <w:t xml:space="preserve"> socks, 6 people have a yellow pencil case and a red text book and 8 people have a red text book and are wearing </w:t>
      </w:r>
      <w:r w:rsidR="00E76FE4">
        <w:rPr>
          <w:rFonts w:ascii="Times New Roman" w:hAnsi="Times New Roman" w:cs="Times New Roman"/>
          <w:sz w:val="24"/>
          <w:szCs w:val="24"/>
        </w:rPr>
        <w:t>maroon</w:t>
      </w:r>
      <w:r>
        <w:rPr>
          <w:rFonts w:ascii="Times New Roman" w:hAnsi="Times New Roman" w:cs="Times New Roman"/>
          <w:sz w:val="24"/>
          <w:szCs w:val="24"/>
        </w:rPr>
        <w:t xml:space="preserve"> socks.</w:t>
      </w:r>
    </w:p>
    <w:p w:rsidR="0019142C" w:rsidRDefault="0019142C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many people have a yellow pencil case or a red text book or are wearing </w:t>
      </w:r>
      <w:r w:rsidR="00E76FE4">
        <w:rPr>
          <w:rFonts w:ascii="Times New Roman" w:hAnsi="Times New Roman" w:cs="Times New Roman"/>
          <w:sz w:val="24"/>
          <w:szCs w:val="24"/>
        </w:rPr>
        <w:t>maroon</w:t>
      </w:r>
      <w:r w:rsidR="00981BA4">
        <w:rPr>
          <w:rFonts w:ascii="Times New Roman" w:hAnsi="Times New Roman" w:cs="Times New Roman"/>
          <w:sz w:val="24"/>
          <w:szCs w:val="24"/>
        </w:rPr>
        <w:t xml:space="preserve"> socks?</w:t>
      </w:r>
    </w:p>
    <w:p w:rsidR="00981BA4" w:rsidRDefault="00981BA4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e determine n(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C).</w:t>
      </w:r>
    </w:p>
    <w:p w:rsidR="00981BA4" w:rsidRDefault="00981BA4" w:rsidP="00981B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INT: n(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C) = </w:t>
      </w:r>
      <w:r w:rsidRPr="00A6325E">
        <w:rPr>
          <w:rFonts w:ascii="Times New Roman" w:hAnsi="Times New Roman" w:cs="Times New Roman"/>
          <w:sz w:val="24"/>
          <w:szCs w:val="24"/>
        </w:rPr>
        <w:t>n(A) + n(B) +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t>) 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6325E">
        <w:rPr>
          <w:rFonts w:ascii="Times New Roman" w:hAnsi="Times New Roman" w:cs="Times New Roman"/>
          <w:sz w:val="24"/>
          <w:szCs w:val="24"/>
        </w:rPr>
        <w:t>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) +</w:t>
      </w:r>
      <w:r w:rsidRPr="00A6325E">
        <w:rPr>
          <w:rFonts w:ascii="Times New Roman" w:hAnsi="Times New Roman" w:cs="Times New Roman"/>
          <w:sz w:val="24"/>
          <w:szCs w:val="24"/>
        </w:rPr>
        <w:t xml:space="preserve">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)</w:t>
      </w:r>
    </w:p>
    <w:p w:rsidR="00981BA4" w:rsidRDefault="00981BA4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120 people were in the group, how many people do not have either a yellow pencil case, a red text book or are wearing </w:t>
      </w:r>
      <w:r w:rsidR="00E76FE4">
        <w:rPr>
          <w:rFonts w:ascii="Times New Roman" w:hAnsi="Times New Roman" w:cs="Times New Roman"/>
          <w:sz w:val="24"/>
          <w:szCs w:val="24"/>
        </w:rPr>
        <w:t>maroon</w:t>
      </w:r>
      <w:r>
        <w:rPr>
          <w:rFonts w:ascii="Times New Roman" w:hAnsi="Times New Roman" w:cs="Times New Roman"/>
          <w:sz w:val="24"/>
          <w:szCs w:val="24"/>
        </w:rPr>
        <w:t xml:space="preserve"> socks</w:t>
      </w:r>
      <w:r w:rsidR="00302AEB">
        <w:rPr>
          <w:rFonts w:ascii="Times New Roman" w:hAnsi="Times New Roman" w:cs="Times New Roman"/>
          <w:sz w:val="24"/>
          <w:szCs w:val="24"/>
        </w:rPr>
        <w:t>?</w:t>
      </w:r>
    </w:p>
    <w:p w:rsidR="00302AEB" w:rsidRDefault="00302AEB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e   n(</w:t>
      </w:r>
      <w:r w:rsidR="00F86D25" w:rsidRPr="00D940F9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026" type="#_x0000_t75" style="width:54.75pt;height:17.25pt" o:ole="">
            <v:imagedata r:id="rId13" o:title=""/>
          </v:shape>
          <o:OLEObject Type="Embed" ProgID="Equation.DSMT4" ShapeID="_x0000_i1026" DrawAspect="Content" ObjectID="_1479671687" r:id="rId14"/>
        </w:object>
      </w:r>
      <w:r>
        <w:rPr>
          <w:rFonts w:ascii="Times New Roman" w:hAnsi="Times New Roman" w:cs="Times New Roman"/>
          <w:sz w:val="24"/>
          <w:szCs w:val="24"/>
        </w:rPr>
        <w:t>) = ?</w:t>
      </w:r>
    </w:p>
    <w:p w:rsidR="00E76FE4" w:rsidRDefault="00E76FE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FB105C" w:rsidRPr="00E76FE4" w:rsidRDefault="00FB105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76FE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</w:t>
      </w:r>
      <w:r w:rsidR="00E76FE4" w:rsidRPr="00E76FE4">
        <w:rPr>
          <w:rFonts w:ascii="Times New Roman" w:hAnsi="Times New Roman" w:cs="Times New Roman"/>
          <w:b/>
          <w:sz w:val="24"/>
          <w:szCs w:val="24"/>
          <w:u w:val="single"/>
        </w:rPr>
        <w:t>olution</w:t>
      </w:r>
      <w:r w:rsidRPr="00E76FE4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FB105C" w:rsidRDefault="00FB10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C) = 10 + 15 + 20 – 2 – 6 – 8 +3 = 32</w:t>
      </w:r>
    </w:p>
    <w:p w:rsidR="00E76FE4" w:rsidRDefault="00FB105C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Pr="00D940F9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027" type="#_x0000_t75" style="width:54.75pt;height:17.25pt" o:ole="">
            <v:imagedata r:id="rId13" o:title=""/>
          </v:shape>
          <o:OLEObject Type="Embed" ProgID="Equation.DSMT4" ShapeID="_x0000_i1027" DrawAspect="Content" ObjectID="_1479671688" r:id="rId15"/>
        </w:object>
      </w:r>
      <w:r>
        <w:rPr>
          <w:rFonts w:ascii="Times New Roman" w:hAnsi="Times New Roman" w:cs="Times New Roman"/>
          <w:sz w:val="24"/>
          <w:szCs w:val="24"/>
        </w:rPr>
        <w:t>) = n(</w:t>
      </w:r>
      <w:r w:rsidRPr="00694EDB">
        <w:rPr>
          <w:rFonts w:ascii="Times New Roman" w:hAnsi="Times New Roman" w:cs="Times New Roman"/>
          <w:b/>
          <w:sz w:val="28"/>
          <w:szCs w:val="28"/>
        </w:rPr>
        <w:t>U</w:t>
      </w:r>
      <w:r>
        <w:rPr>
          <w:rFonts w:ascii="Times New Roman" w:hAnsi="Times New Roman" w:cs="Times New Roman"/>
          <w:sz w:val="24"/>
          <w:szCs w:val="24"/>
        </w:rPr>
        <w:t>) – n(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C) = 120 – 32 = 88</w:t>
      </w:r>
    </w:p>
    <w:p w:rsidR="00E76FE4" w:rsidRDefault="00E76FE4" w:rsidP="00985019">
      <w:pPr>
        <w:rPr>
          <w:rFonts w:ascii="Times New Roman" w:hAnsi="Times New Roman" w:cs="Times New Roman"/>
          <w:sz w:val="24"/>
          <w:szCs w:val="24"/>
        </w:rPr>
      </w:pPr>
    </w:p>
    <w:p w:rsidR="00E76FE4" w:rsidRDefault="00E76FE4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26288C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45" type="#_x0000_t202" style="position:absolute;margin-left:231pt;margin-top:23.35pt;width:24.45pt;height:23.2pt;z-index:251726848;mso-width-relative:margin;mso-height-relative:margin" stroked="f">
            <v:fill opacity="0"/>
            <v:textbox>
              <w:txbxContent>
                <w:p w:rsidR="00FB4F11" w:rsidRPr="00FE0EB1" w:rsidRDefault="00FB4F11" w:rsidP="00FE0EB1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 2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44" type="#_x0000_t202" style="position:absolute;margin-left:-21.1pt;margin-top:23.35pt;width:24.45pt;height:23.2pt;z-index:251725824;mso-width-relative:margin;mso-height-relative:margin" stroked="f">
            <v:fill opacity="0"/>
            <v:textbox>
              <w:txbxContent>
                <w:p w:rsidR="00FB4F11" w:rsidRPr="00FE0EB1" w:rsidRDefault="00FB4F11">
                  <w:pPr>
                    <w:rPr>
                      <w:rFonts w:ascii="Times New Roman" w:hAnsi="Times New Roman" w:cs="Times New Roman"/>
                    </w:rPr>
                  </w:pPr>
                  <w:r w:rsidRPr="00FE0EB1">
                    <w:rPr>
                      <w:rFonts w:ascii="Times New Roman" w:hAnsi="Times New Roman" w:cs="Times New Roman"/>
                    </w:rPr>
                    <w:t>1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rect id="Rectangle 36" o:spid="_x0000_s1095" style="position:absolute;margin-left:254.85pt;margin-top:25.55pt;width:207pt;height:135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" fillcolor="#f79646 [3209]"/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rect id="Rectangle 28" o:spid="_x0000_s1094" style="position:absolute;margin-left:-1pt;margin-top:25.55pt;width:207pt;height:13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" fillcolor="#c6d9f1 [671]">
            <v:fill opacity="0"/>
          </v:rect>
        </w:pict>
      </w:r>
      <w:r w:rsidR="00981BA4">
        <w:rPr>
          <w:rFonts w:ascii="Times New Roman" w:hAnsi="Times New Roman" w:cs="Times New Roman"/>
          <w:sz w:val="24"/>
          <w:szCs w:val="24"/>
        </w:rPr>
        <w:t>Label each of the shaded regions in terms of A and B or A, B and C.</w:t>
      </w:r>
    </w:p>
    <w:p w:rsidR="00981BA4" w:rsidRDefault="0026288C" w:rsidP="00985019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42" o:spid="_x0000_s1031" type="#_x0000_t202" style="position:absolute;margin-left:409.8pt;margin-top:13.65pt;width:43.2pt;height:42.2pt;z-index:251697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" stroked="f">
            <v:fill opacity="0"/>
            <v:textbox style="mso-next-textbox:#Text Box 42">
              <w:txbxContent>
                <w:p w:rsidR="00FB4F11" w:rsidRPr="00985019" w:rsidRDefault="00FB4F11" w:rsidP="00302AE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41" o:spid="_x0000_s1032" type="#_x0000_t202" style="position:absolute;margin-left:283.4pt;margin-top:15.65pt;width:43.2pt;height:32pt;z-index:2516961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" stroked="f">
            <v:fill opacity="0"/>
            <v:textbox style="mso-next-textbox:#Text Box 41">
              <w:txbxContent>
                <w:p w:rsidR="00FB4F11" w:rsidRPr="00985019" w:rsidRDefault="00FB4F11" w:rsidP="00302AE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40" o:spid="_x0000_s1093" style="position:absolute;margin-left:361pt;margin-top:25.85pt;width:70pt;height:76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" fillcolor="white [3212]">
            <v:fill opacity="0"/>
          </v:oval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39" o:spid="_x0000_s1092" style="position:absolute;margin-left:281pt;margin-top:25.85pt;width:108pt;height:76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" fillcolor="white [3212]"/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37" o:spid="_x0000_s1091" style="position:absolute;margin-left:361pt;margin-top:25.85pt;width:70pt;height:76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" fillcolor="white [3212]"/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27" o:spid="_x0000_s1033" type="#_x0000_t202" style="position:absolute;margin-left:16.8pt;margin-top:20.65pt;width:43.2pt;height:32pt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" stroked="f">
            <v:fill opacity="0"/>
            <v:textbox style="mso-next-textbox:#Text Box 27">
              <w:txbxContent>
                <w:p w:rsidR="00FB4F11" w:rsidRPr="00985019" w:rsidRDefault="00FB4F11" w:rsidP="00981BA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26" o:spid="_x0000_s1034" type="#_x0000_t202" style="position:absolute;margin-left:162.8pt;margin-top:20.65pt;width:43.2pt;height:32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" stroked="f">
            <v:fill opacity="0"/>
            <v:textbox style="mso-next-textbox:#Text Box 26">
              <w:txbxContent>
                <w:p w:rsidR="00FB4F11" w:rsidRPr="00985019" w:rsidRDefault="00FB4F11" w:rsidP="00981BA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25" o:spid="_x0000_s1090" alt="Description: Wide upward diagonal" style="position:absolute;margin-left:82.15pt;margin-top:15.65pt;width:94.85pt;height:100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" fillcolor="white [3212]" strokecolor="black [3213]">
            <v:fill r:id="rId12" o:title="" opacity="24158f" color2="red" o:opacity2="24158f" type="pattern"/>
          </v:oval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24" o:spid="_x0000_s1089" alt="Description: Wide upward diagonal" style="position:absolute;margin-left:27.15pt;margin-top:15.65pt;width:94.85pt;height:100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" fillcolor="white [3212]" strokecolor="black [3213]">
            <v:fill r:id="rId12" o:title="" opacity="24158f" color2="red" o:opacity2="24158f" type="pattern"/>
          </v:oval>
        </w:pict>
      </w: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B93C28" w:rsidP="00985019">
      <w:pPr>
        <w:rPr>
          <w:rFonts w:ascii="Times New Roman" w:hAnsi="Times New Roman" w:cs="Times New Roman"/>
          <w:sz w:val="24"/>
          <w:szCs w:val="24"/>
        </w:rPr>
      </w:pPr>
    </w:p>
    <w:p w:rsidR="00B93C28" w:rsidRDefault="0026288C" w:rsidP="00985019">
      <w:pPr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_x0000_s1253" type="#_x0000_t75" style="position:absolute;margin-left:257.3pt;margin-top:15.25pt;width:195.7pt;height:173.75pt;z-index:251774976" wrapcoords="948 1305 948 20295 20652 20295 20652 1305 948 1305">
            <v:imagedata r:id="rId16" o:title=""/>
            <w10:wrap type="tight"/>
          </v:shape>
          <o:OLEObject Type="Embed" ProgID="FXDraw3.Document" ShapeID="_x0000_s1253" DrawAspect="Content" ObjectID="_1479671743" r:id="rId17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46" type="#_x0000_t202" style="position:absolute;margin-left:-21.1pt;margin-top:25.3pt;width:24.45pt;height:23.2pt;z-index:251727872;mso-width-relative:margin;mso-height-relative:margin" stroked="f">
            <v:fill opacity="0"/>
            <v:textbox style="mso-next-textbox:#_x0000_s1146">
              <w:txbxContent>
                <w:p w:rsidR="00FB4F11" w:rsidRPr="00FE0EB1" w:rsidRDefault="00FB4F11" w:rsidP="00FE0EB1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rect id="Rectangle 34" o:spid="_x0000_s1088" style="position:absolute;margin-left:-1.15pt;margin-top:25.3pt;width:207pt;height:135pt;z-index:25165721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" fillcolor="white [3212]" strokecolor="black [3213]" strokeweight="1.5pt">
            <v:fill opacity="0"/>
            <v:shadow on="t" color="#205867 [1608]" opacity=".5" offset="1pt"/>
          </v:rect>
        </w:pict>
      </w:r>
    </w:p>
    <w:p w:rsidR="00C55800" w:rsidRDefault="0026288C" w:rsidP="00C558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47" type="#_x0000_t202" style="position:absolute;margin-left:231pt;margin-top:-.55pt;width:24.45pt;height:23.2pt;z-index:251728896;mso-width-relative:margin;mso-height-relative:margin" stroked="f">
            <v:fill opacity="0"/>
            <v:textbox style="mso-next-textbox:#_x0000_s1147">
              <w:txbxContent>
                <w:p w:rsidR="00FB4F11" w:rsidRPr="00FE0EB1" w:rsidRDefault="00FB4F11" w:rsidP="00FE0EB1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4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35" o:spid="_x0000_s1087" style="position:absolute;margin-left:82.15pt;margin-top:20.65pt;width:94.85pt;height:9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" fillcolor="white [3212]"/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32" o:spid="_x0000_s1035" type="#_x0000_t202" style="position:absolute;margin-left:16.8pt;margin-top:20.65pt;width:43.2pt;height:32pt;z-index:251686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" stroked="f">
            <v:fill opacity="0"/>
            <v:textbox style="mso-next-textbox:#Text Box 32">
              <w:txbxContent>
                <w:p w:rsidR="00FB4F11" w:rsidRPr="00985019" w:rsidRDefault="00FB4F11" w:rsidP="00C5580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Text Box 31" o:spid="_x0000_s1036" type="#_x0000_t202" style="position:absolute;margin-left:162.8pt;margin-top:20.65pt;width:43.2pt;height:32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" stroked="f">
            <v:fill opacity="0"/>
            <v:textbox style="mso-next-textbox:#Text Box 31">
              <w:txbxContent>
                <w:p w:rsidR="00FB4F11" w:rsidRPr="00985019" w:rsidRDefault="00FB4F11" w:rsidP="00C5580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sz w:val="24"/>
          <w:szCs w:val="24"/>
        </w:rPr>
        <w:pict>
          <v:oval id="Oval 29" o:spid="_x0000_s1086" alt="Description: Wide upward diagonal" style="position:absolute;margin-left:27.15pt;margin-top:15.65pt;width:94.85pt;height:100pt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" strokecolor="black [3213]">
            <v:fill r:id="rId12" o:title="" opacity="0" color2="white [3212]" o:opacity2="0" type="pattern"/>
          </v:oval>
        </w:pict>
      </w:r>
    </w:p>
    <w:p w:rsidR="00C55800" w:rsidRDefault="00C55800" w:rsidP="00C55800">
      <w:pPr>
        <w:rPr>
          <w:rFonts w:ascii="Times New Roman" w:hAnsi="Times New Roman" w:cs="Times New Roman"/>
          <w:sz w:val="24"/>
          <w:szCs w:val="24"/>
        </w:rPr>
      </w:pPr>
    </w:p>
    <w:p w:rsidR="00C55800" w:rsidRDefault="00C55800" w:rsidP="00C55800">
      <w:pPr>
        <w:rPr>
          <w:rFonts w:ascii="Times New Roman" w:hAnsi="Times New Roman" w:cs="Times New Roman"/>
          <w:sz w:val="24"/>
          <w:szCs w:val="24"/>
        </w:rPr>
      </w:pPr>
    </w:p>
    <w:p w:rsidR="00C55800" w:rsidRDefault="00C55800" w:rsidP="00C55800">
      <w:pPr>
        <w:rPr>
          <w:rFonts w:ascii="Times New Roman" w:hAnsi="Times New Roman" w:cs="Times New Roman"/>
          <w:sz w:val="24"/>
          <w:szCs w:val="24"/>
        </w:rPr>
      </w:pPr>
    </w:p>
    <w:p w:rsidR="00C55800" w:rsidRDefault="00C55800" w:rsidP="00C55800">
      <w:pPr>
        <w:rPr>
          <w:rFonts w:ascii="Times New Roman" w:hAnsi="Times New Roman" w:cs="Times New Roman"/>
          <w:sz w:val="24"/>
          <w:szCs w:val="24"/>
        </w:rPr>
      </w:pPr>
    </w:p>
    <w:p w:rsidR="00C55800" w:rsidRDefault="00C55800" w:rsidP="00C55800">
      <w:pPr>
        <w:rPr>
          <w:rFonts w:ascii="Times New Roman" w:hAnsi="Times New Roman" w:cs="Times New Roman"/>
          <w:sz w:val="24"/>
          <w:szCs w:val="24"/>
        </w:rPr>
      </w:pPr>
    </w:p>
    <w:p w:rsidR="00582CF4" w:rsidRDefault="00582CF4" w:rsidP="00985019">
      <w:pPr>
        <w:rPr>
          <w:rFonts w:ascii="Times New Roman" w:hAnsi="Times New Roman" w:cs="Times New Roman"/>
          <w:sz w:val="24"/>
          <w:szCs w:val="24"/>
        </w:rPr>
      </w:pPr>
    </w:p>
    <w:p w:rsidR="00582CF4" w:rsidRDefault="00582CF4" w:rsidP="00985019">
      <w:pPr>
        <w:rPr>
          <w:rFonts w:ascii="Times New Roman" w:hAnsi="Times New Roman" w:cs="Times New Roman"/>
          <w:sz w:val="24"/>
          <w:szCs w:val="24"/>
        </w:rPr>
      </w:pPr>
    </w:p>
    <w:p w:rsidR="00E76FE4" w:rsidRDefault="00E76FE4" w:rsidP="00FB105C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B105C" w:rsidRPr="00FE0EB1" w:rsidRDefault="00FB105C" w:rsidP="00FB105C">
      <w:pPr>
        <w:rPr>
          <w:rFonts w:ascii="Times New Roman" w:hAnsi="Times New Roman" w:cs="Times New Roman"/>
          <w:sz w:val="24"/>
          <w:szCs w:val="24"/>
          <w:u w:val="single"/>
        </w:rPr>
      </w:pPr>
      <w:r w:rsidRPr="005C42B8">
        <w:rPr>
          <w:rFonts w:ascii="Times New Roman" w:hAnsi="Times New Roman" w:cs="Times New Roman"/>
          <w:b/>
          <w:sz w:val="24"/>
          <w:szCs w:val="24"/>
          <w:u w:val="single"/>
        </w:rPr>
        <w:t>S</w:t>
      </w:r>
      <w:r w:rsidR="005C42B8" w:rsidRPr="005C42B8">
        <w:rPr>
          <w:rFonts w:ascii="Times New Roman" w:hAnsi="Times New Roman" w:cs="Times New Roman"/>
          <w:b/>
          <w:sz w:val="24"/>
          <w:szCs w:val="24"/>
          <w:u w:val="single"/>
        </w:rPr>
        <w:t>olution</w:t>
      </w:r>
      <w:r w:rsidR="005C42B8">
        <w:rPr>
          <w:rFonts w:ascii="Times New Roman" w:hAnsi="Times New Roman" w:cs="Times New Roman"/>
          <w:sz w:val="24"/>
          <w:szCs w:val="24"/>
          <w:u w:val="single"/>
        </w:rPr>
        <w:t>s</w:t>
      </w:r>
      <w:r w:rsidRPr="00FE0EB1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B93C28" w:rsidRDefault="00FB105C" w:rsidP="00FB105C">
      <w:pPr>
        <w:tabs>
          <w:tab w:val="left" w:pos="1418"/>
          <w:tab w:val="left" w:pos="5103"/>
          <w:tab w:val="left" w:pos="5812"/>
        </w:tabs>
        <w:ind w:left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>A</w:t>
      </w:r>
      <w:r w:rsidR="00FE0EB1"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Pr="00D940F9">
        <w:rPr>
          <w:rFonts w:ascii="Times New Roman" w:hAnsi="Times New Roman" w:cs="Times New Roman"/>
          <w:position w:val="-4"/>
          <w:sz w:val="24"/>
          <w:szCs w:val="24"/>
        </w:rPr>
        <w:object w:dxaOrig="680" w:dyaOrig="320">
          <v:shape id="_x0000_i1028" type="#_x0000_t75" style="width:33.75pt;height:15.75pt" o:ole="">
            <v:imagedata r:id="rId18" o:title=""/>
          </v:shape>
          <o:OLEObject Type="Embed" ProgID="Equation.DSMT4" ShapeID="_x0000_i1028" DrawAspect="Content" ObjectID="_1479671689" r:id="rId19"/>
        </w:object>
      </w:r>
    </w:p>
    <w:p w:rsidR="00FB105C" w:rsidRDefault="0026288C" w:rsidP="00FB105C">
      <w:pPr>
        <w:tabs>
          <w:tab w:val="left" w:pos="1418"/>
          <w:tab w:val="left" w:pos="5103"/>
          <w:tab w:val="left" w:pos="5812"/>
        </w:tabs>
        <w:ind w:left="709"/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pict>
          <v:shape id="_x0000_s1041" type="#_x0000_t202" style="position:absolute;left:0;text-align:left;margin-left:176.8pt;margin-top:166.35pt;width:43.2pt;height:20pt;z-index:2517207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" stroked="f">
            <v:fill opacity="0"/>
            <v:textbox>
              <w:txbxContent>
                <w:p w:rsidR="00FB4F11" w:rsidRPr="00985019" w:rsidRDefault="00FB4F11" w:rsidP="00FB105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  <w:p w:rsidR="00FB4F11" w:rsidRDefault="00FB4F11" w:rsidP="00FB105C"/>
              </w:txbxContent>
            </v:textbox>
          </v:shape>
        </w:pict>
      </w:r>
      <w:r w:rsidR="00FB105C">
        <w:rPr>
          <w:rFonts w:ascii="Times New Roman" w:hAnsi="Times New Roman" w:cs="Times New Roman"/>
          <w:sz w:val="24"/>
          <w:szCs w:val="24"/>
        </w:rPr>
        <w:t>3.</w:t>
      </w:r>
      <w:r w:rsidR="00FB105C">
        <w:rPr>
          <w:rFonts w:ascii="Times New Roman" w:hAnsi="Times New Roman" w:cs="Times New Roman"/>
          <w:sz w:val="24"/>
          <w:szCs w:val="24"/>
        </w:rPr>
        <w:tab/>
      </w:r>
      <w:r w:rsidR="00FB105C" w:rsidRPr="00D940F9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29" type="#_x0000_t75" style="width:12pt;height:15.75pt" o:ole="">
            <v:imagedata r:id="rId20" o:title=""/>
          </v:shape>
          <o:OLEObject Type="Embed" ProgID="Equation.DSMT4" ShapeID="_x0000_i1029" DrawAspect="Content" ObjectID="_1479671690" r:id="rId21"/>
        </w:object>
      </w:r>
      <w:r w:rsidR="00FB105C">
        <w:rPr>
          <w:rFonts w:ascii="Times New Roman" w:hAnsi="Times New Roman" w:cs="Times New Roman"/>
          <w:sz w:val="24"/>
          <w:szCs w:val="24"/>
        </w:rPr>
        <w:tab/>
        <w:t>4.</w:t>
      </w:r>
      <w:r w:rsidR="00FB105C">
        <w:rPr>
          <w:rFonts w:ascii="Times New Roman" w:hAnsi="Times New Roman" w:cs="Times New Roman"/>
          <w:sz w:val="24"/>
          <w:szCs w:val="24"/>
        </w:rPr>
        <w:tab/>
      </w:r>
      <w:r w:rsidR="00FB105C" w:rsidRPr="00D940F9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030" type="#_x0000_t75" style="width:54.75pt;height:17.25pt" o:ole="">
            <v:imagedata r:id="rId13" o:title=""/>
          </v:shape>
          <o:OLEObject Type="Embed" ProgID="Equation.DSMT4" ShapeID="_x0000_i1030" DrawAspect="Content" ObjectID="_1479671691" r:id="rId22"/>
        </w:object>
      </w:r>
    </w:p>
    <w:p w:rsidR="00FB105C" w:rsidRDefault="00FB105C" w:rsidP="004809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76FE4" w:rsidRDefault="00E76F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940F9" w:rsidRDefault="00D940F9" w:rsidP="004809C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582CF4">
        <w:rPr>
          <w:rFonts w:ascii="Times New Roman" w:hAnsi="Times New Roman" w:cs="Times New Roman"/>
          <w:sz w:val="24"/>
          <w:szCs w:val="24"/>
        </w:rPr>
        <w:t>Before you begin the inclusion-exclusion problems, ensure you can</w:t>
      </w:r>
      <w:r>
        <w:rPr>
          <w:rFonts w:ascii="Times New Roman" w:hAnsi="Times New Roman" w:cs="Times New Roman"/>
          <w:sz w:val="24"/>
          <w:szCs w:val="24"/>
        </w:rPr>
        <w:t xml:space="preserve"> identify each of the </w:t>
      </w:r>
    </w:p>
    <w:p w:rsidR="00582CF4" w:rsidRDefault="00D940F9" w:rsidP="004809C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llowing on Venn Diagrams.</w:t>
      </w:r>
    </w:p>
    <w:p w:rsidR="00D940F9" w:rsidRDefault="00D30C78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D940F9">
        <w:rPr>
          <w:rFonts w:ascii="Times New Roman" w:hAnsi="Times New Roman" w:cs="Times New Roman"/>
          <w:sz w:val="24"/>
          <w:szCs w:val="24"/>
        </w:rPr>
        <w:t>A</w:t>
      </w:r>
    </w:p>
    <w:p w:rsidR="00D940F9" w:rsidRDefault="00D30C78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>(b)</w:t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 w:rsidR="00D940F9" w:rsidRPr="00D940F9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31" type="#_x0000_t75" style="width:12.75pt;height:15.75pt" o:ole="">
            <v:imagedata r:id="rId23" o:title=""/>
          </v:shape>
          <o:OLEObject Type="Embed" ProgID="Equation.DSMT4" ShapeID="_x0000_i1031" DrawAspect="Content" ObjectID="_1479671692" r:id="rId24"/>
        </w:object>
      </w:r>
    </w:p>
    <w:p w:rsidR="00D940F9" w:rsidRDefault="00D30C78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ab/>
      </w:r>
      <w:r w:rsidR="00D940F9">
        <w:rPr>
          <w:rFonts w:ascii="Times New Roman" w:hAnsi="Times New Roman" w:cs="Times New Roman"/>
          <w:sz w:val="24"/>
          <w:szCs w:val="24"/>
        </w:rPr>
        <w:t>A</w:t>
      </w:r>
      <w:r w:rsidR="00D940F9">
        <w:rPr>
          <w:rFonts w:ascii="Times New Roman" w:hAnsi="Times New Roman" w:cs="Times New Roman"/>
          <w:sz w:val="24"/>
          <w:szCs w:val="24"/>
        </w:rPr>
        <w:sym w:font="Symbol" w:char="F0C7"/>
      </w:r>
      <w:r w:rsidR="00D940F9">
        <w:rPr>
          <w:rFonts w:ascii="Times New Roman" w:hAnsi="Times New Roman" w:cs="Times New Roman"/>
          <w:sz w:val="24"/>
          <w:szCs w:val="24"/>
        </w:rPr>
        <w:t>C</w:t>
      </w:r>
    </w:p>
    <w:p w:rsidR="00D940F9" w:rsidRDefault="00D30C78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>(d)</w:t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 w:rsidR="00D940F9" w:rsidRPr="00D940F9">
        <w:rPr>
          <w:rFonts w:ascii="Times New Roman" w:hAnsi="Times New Roman" w:cs="Times New Roman"/>
          <w:position w:val="-4"/>
          <w:sz w:val="24"/>
          <w:szCs w:val="24"/>
        </w:rPr>
        <w:object w:dxaOrig="680" w:dyaOrig="320">
          <v:shape id="_x0000_i1032" type="#_x0000_t75" style="width:33.75pt;height:15.75pt" o:ole="">
            <v:imagedata r:id="rId18" o:title=""/>
          </v:shape>
          <o:OLEObject Type="Embed" ProgID="Equation.DSMT4" ShapeID="_x0000_i1032" DrawAspect="Content" ObjectID="_1479671693" r:id="rId25"/>
        </w:object>
      </w:r>
    </w:p>
    <w:p w:rsidR="00D940F9" w:rsidRDefault="00D30C78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e)</w:t>
      </w:r>
      <w:r>
        <w:rPr>
          <w:rFonts w:ascii="Times New Roman" w:hAnsi="Times New Roman" w:cs="Times New Roman"/>
          <w:sz w:val="24"/>
          <w:szCs w:val="24"/>
        </w:rPr>
        <w:tab/>
      </w:r>
      <w:r w:rsidR="00D940F9">
        <w:rPr>
          <w:rFonts w:ascii="Times New Roman" w:hAnsi="Times New Roman" w:cs="Times New Roman"/>
          <w:sz w:val="24"/>
          <w:szCs w:val="24"/>
        </w:rPr>
        <w:t>A</w:t>
      </w:r>
      <w:r w:rsidR="00D940F9">
        <w:rPr>
          <w:rFonts w:ascii="Times New Roman" w:hAnsi="Times New Roman" w:cs="Times New Roman"/>
          <w:sz w:val="24"/>
          <w:szCs w:val="24"/>
        </w:rPr>
        <w:sym w:font="Symbol" w:char="F0C8"/>
      </w:r>
      <w:r w:rsidR="00D940F9">
        <w:rPr>
          <w:rFonts w:ascii="Times New Roman" w:hAnsi="Times New Roman" w:cs="Times New Roman"/>
          <w:sz w:val="24"/>
          <w:szCs w:val="24"/>
        </w:rPr>
        <w:t>B</w:t>
      </w:r>
      <w:r w:rsidR="00D940F9">
        <w:rPr>
          <w:rFonts w:ascii="Times New Roman" w:hAnsi="Times New Roman" w:cs="Times New Roman"/>
          <w:sz w:val="24"/>
          <w:szCs w:val="24"/>
        </w:rPr>
        <w:sym w:font="Symbol" w:char="F0C8"/>
      </w:r>
      <w:r w:rsidR="00D940F9">
        <w:rPr>
          <w:rFonts w:ascii="Times New Roman" w:hAnsi="Times New Roman" w:cs="Times New Roman"/>
          <w:sz w:val="24"/>
          <w:szCs w:val="24"/>
        </w:rPr>
        <w:t>C</w:t>
      </w:r>
    </w:p>
    <w:p w:rsidR="00D940F9" w:rsidRDefault="00D30C78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(f)</w: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 w:rsidR="00D940F9" w:rsidRPr="00D940F9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033" type="#_x0000_t75" style="width:54.75pt;height:17.25pt" o:ole="">
            <v:imagedata r:id="rId13" o:title=""/>
          </v:shape>
          <o:OLEObject Type="Embed" ProgID="Equation.DSMT4" ShapeID="_x0000_i1033" DrawAspect="Content" ObjectID="_1479671694" r:id="rId26"/>
        </w:object>
      </w:r>
    </w:p>
    <w:p w:rsidR="00D940F9" w:rsidRDefault="00D30C78" w:rsidP="00D940F9">
      <w:pPr>
        <w:ind w:left="720"/>
      </w:pPr>
      <w:r w:rsidRPr="00D940F9">
        <w:rPr>
          <w:position w:val="-14"/>
        </w:rPr>
        <w:object w:dxaOrig="1980" w:dyaOrig="400">
          <v:shape id="_x0000_i1034" type="#_x0000_t75" style="width:99.75pt;height:20.25pt" o:ole="">
            <v:imagedata r:id="rId27" o:title=""/>
          </v:shape>
          <o:OLEObject Type="Embed" ProgID="Equation.DSMT4" ShapeID="_x0000_i1034" DrawAspect="Content" ObjectID="_1479671695" r:id="rId28"/>
        </w:object>
      </w:r>
    </w:p>
    <w:p w:rsidR="00D940F9" w:rsidRPr="00D940F9" w:rsidRDefault="00845F79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 w:rsidRPr="00D940F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35" type="#_x0000_t75" style="width:99.75pt;height:20.25pt" o:ole="">
            <v:imagedata r:id="rId29" o:title=""/>
          </v:shape>
          <o:OLEObject Type="Embed" ProgID="Equation.DSMT4" ShapeID="_x0000_i1035" DrawAspect="Content" ObjectID="_1479671696" r:id="rId30"/>
        </w:object>
      </w:r>
    </w:p>
    <w:p w:rsidR="00D940F9" w:rsidRDefault="00D940F9" w:rsidP="00985019">
      <w:pPr>
        <w:rPr>
          <w:rFonts w:ascii="Times New Roman" w:hAnsi="Times New Roman" w:cs="Times New Roman"/>
          <w:sz w:val="24"/>
          <w:szCs w:val="24"/>
        </w:rPr>
      </w:pPr>
      <w:r w:rsidRPr="00D940F9">
        <w:rPr>
          <w:rFonts w:ascii="Times New Roman" w:hAnsi="Times New Roman" w:cs="Times New Roman"/>
          <w:sz w:val="24"/>
          <w:szCs w:val="24"/>
        </w:rPr>
        <w:t>2.</w:t>
      </w:r>
      <w:r w:rsidRPr="00D940F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hade on the Venn diagrams below </w:t>
      </w:r>
    </w:p>
    <w:p w:rsidR="00D940F9" w:rsidRPr="00D940F9" w:rsidRDefault="00D940F9" w:rsidP="00050CF8">
      <w:pPr>
        <w:tabs>
          <w:tab w:val="left" w:pos="567"/>
          <w:tab w:val="left" w:pos="1134"/>
          <w:tab w:val="left" w:pos="4536"/>
          <w:tab w:val="left" w:pos="510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</w:t>
      </w:r>
      <w:r>
        <w:rPr>
          <w:rFonts w:ascii="Times New Roman" w:hAnsi="Times New Roman" w:cs="Times New Roman"/>
          <w:sz w:val="24"/>
          <w:szCs w:val="24"/>
        </w:rPr>
        <w:tab/>
        <w:t xml:space="preserve">  “Belongs to one set only”  </w:t>
      </w:r>
      <w:r w:rsidR="00050CF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b)</w:t>
      </w:r>
      <w:r w:rsidR="00050CF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“Belongs to two sets only”</w:t>
      </w:r>
    </w:p>
    <w:p w:rsidR="00D940F9" w:rsidRDefault="00AF1573" w:rsidP="00D940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D940F9"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36" type="#_x0000_t75" style="width:122.25pt;height:113.25pt" o:ole="">
            <v:imagedata r:id="rId31" o:title=""/>
          </v:shape>
          <o:OLEObject Type="Embed" ProgID="FXDraw3.Document" ShapeID="_x0000_i1036" DrawAspect="Content" ObjectID="_1479671697" r:id="rId32"/>
        </w:object>
      </w:r>
      <w:r w:rsidR="00D940F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D940F9"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37" type="#_x0000_t75" style="width:122.25pt;height:113.25pt" o:ole="">
            <v:imagedata r:id="rId31" o:title=""/>
          </v:shape>
          <o:OLEObject Type="Embed" ProgID="FXDraw3.Document" ShapeID="_x0000_i1037" DrawAspect="Content" ObjectID="_1479671698" r:id="rId33"/>
        </w:object>
      </w:r>
    </w:p>
    <w:p w:rsidR="00050CF8" w:rsidRPr="00D940F9" w:rsidRDefault="00D940F9" w:rsidP="00050CF8">
      <w:pPr>
        <w:tabs>
          <w:tab w:val="left" w:pos="567"/>
          <w:tab w:val="left" w:pos="1134"/>
          <w:tab w:val="left" w:pos="4536"/>
          <w:tab w:val="left" w:pos="510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50CF8">
        <w:rPr>
          <w:rFonts w:ascii="Times New Roman" w:hAnsi="Times New Roman" w:cs="Times New Roman"/>
          <w:sz w:val="24"/>
          <w:szCs w:val="24"/>
        </w:rPr>
        <w:t xml:space="preserve">(c) </w:t>
      </w:r>
      <w:r w:rsidR="00050CF8">
        <w:rPr>
          <w:rFonts w:ascii="Times New Roman" w:hAnsi="Times New Roman" w:cs="Times New Roman"/>
          <w:sz w:val="24"/>
          <w:szCs w:val="24"/>
        </w:rPr>
        <w:tab/>
        <w:t xml:space="preserve"> “Belongs to all three sets”</w:t>
      </w:r>
      <w:r w:rsidR="00050CF8">
        <w:rPr>
          <w:rFonts w:ascii="Times New Roman" w:hAnsi="Times New Roman" w:cs="Times New Roman"/>
          <w:sz w:val="24"/>
          <w:szCs w:val="24"/>
        </w:rPr>
        <w:tab/>
        <w:t>(d)</w:t>
      </w:r>
      <w:r w:rsidR="00050CF8">
        <w:rPr>
          <w:rFonts w:ascii="Times New Roman" w:hAnsi="Times New Roman" w:cs="Times New Roman"/>
          <w:sz w:val="24"/>
          <w:szCs w:val="24"/>
        </w:rPr>
        <w:tab/>
        <w:t>“Belongs to no set”</w:t>
      </w:r>
    </w:p>
    <w:p w:rsidR="00D940F9" w:rsidRDefault="00050CF8" w:rsidP="00050CF8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38" type="#_x0000_t75" style="width:122.25pt;height:113.25pt" o:ole="">
            <v:imagedata r:id="rId31" o:title=""/>
          </v:shape>
          <o:OLEObject Type="Embed" ProgID="FXDraw3.Document" ShapeID="_x0000_i1038" DrawAspect="Content" ObjectID="_1479671699" r:id="rId3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39" type="#_x0000_t75" style="width:122.25pt;height:113.25pt" o:ole="">
            <v:imagedata r:id="rId31" o:title=""/>
          </v:shape>
          <o:OLEObject Type="Embed" ProgID="FXDraw3.Document" ShapeID="_x0000_i1039" DrawAspect="Content" ObjectID="_1479671700" r:id="rId35"/>
        </w:object>
      </w:r>
    </w:p>
    <w:p w:rsidR="00D940F9" w:rsidRDefault="00D940F9" w:rsidP="00985019">
      <w:pPr>
        <w:rPr>
          <w:rFonts w:ascii="Times New Roman" w:hAnsi="Times New Roman" w:cs="Times New Roman"/>
          <w:sz w:val="24"/>
          <w:szCs w:val="24"/>
        </w:rPr>
      </w:pPr>
    </w:p>
    <w:p w:rsidR="00D30C78" w:rsidRDefault="00D30C78">
      <w:pPr>
        <w:rPr>
          <w:rFonts w:ascii="Times New Roman" w:hAnsi="Times New Roman" w:cs="Times New Roman"/>
          <w:b/>
          <w:i/>
          <w:color w:val="FF0000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i/>
          <w:color w:val="FF0000"/>
          <w:sz w:val="24"/>
          <w:szCs w:val="24"/>
          <w:highlight w:val="yellow"/>
        </w:rPr>
        <w:br w:type="page"/>
      </w:r>
    </w:p>
    <w:p w:rsidR="006D757A" w:rsidRDefault="006D757A" w:rsidP="00D30C78">
      <w:pPr>
        <w:ind w:left="7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757A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olutions :</w:t>
      </w:r>
    </w:p>
    <w:p w:rsidR="006D757A" w:rsidRPr="006D757A" w:rsidRDefault="006D757A" w:rsidP="00D30C78">
      <w:pPr>
        <w:ind w:left="72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45F79" w:rsidRDefault="0026288C" w:rsidP="00D30C78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68" type="#_x0000_t202" style="position:absolute;left:0;text-align:left;margin-left:468.3pt;margin-top:7.8pt;width:26.85pt;height:21.8pt;z-index:251745280;mso-width-relative:margin;mso-height-relative:margin" stroked="f">
            <v:fill opacity="0"/>
            <v:textbox style="mso-next-textbox:#_x0000_s1168">
              <w:txbxContent>
                <w:p w:rsidR="00FB4F11" w:rsidRDefault="00FB4F11" w:rsidP="00A51A2A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B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shape id="_x0000_s1167" type="#_x0000_t202" style="position:absolute;left:0;text-align:left;margin-left:429.45pt;margin-top:7.8pt;width:26.85pt;height:21.8pt;z-index:251744256;mso-width-relative:margin;mso-height-relative:margin" stroked="f">
            <v:fill opacity="0"/>
            <v:textbox style="mso-next-textbox:#_x0000_s1167">
              <w:txbxContent>
                <w:p w:rsidR="00FB4F11" w:rsidRDefault="00FB4F11" w:rsidP="00A51A2A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oval id="_x0000_s1166" style="position:absolute;left:0;text-align:left;margin-left:437.55pt;margin-top:13.6pt;width:30pt;height:21pt;z-index:251743232" fillcolor="white [3212]">
            <v:fill opacity="0"/>
          </v:oval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oval id="_x0000_s1165" style="position:absolute;left:0;text-align:left;margin-left:456.3pt;margin-top:13.75pt;width:30pt;height:21pt;z-index:251742208" fillcolor="white [3212]"/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oval id="_x0000_s1164" style="position:absolute;left:0;text-align:left;margin-left:437.55pt;margin-top:13.75pt;width:30pt;height:21pt;z-index:251741184" fillcolor="white [3212]"/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rect id="_x0000_s1163" style="position:absolute;left:0;text-align:left;margin-left:431.55pt;margin-top:2.55pt;width:60pt;height:42pt;z-index:251740160" fillcolor="#548dd4 [1951]"/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shape id="_x0000_s1162" type="#_x0000_t202" style="position:absolute;left:0;text-align:left;margin-left:362.3pt;margin-top:2.55pt;width:26.85pt;height:21.8pt;z-index:251739136;mso-width-relative:margin;mso-height-relative:margin" stroked="f">
            <v:fill opacity="0"/>
            <v:textbox style="mso-next-textbox:#_x0000_s1162">
              <w:txbxContent>
                <w:p w:rsidR="00FB4F11" w:rsidRPr="00845F79" w:rsidRDefault="00FB4F11" w:rsidP="00845F79">
                  <w:pPr>
                    <w:rPr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shape id="_x0000_s1161" type="#_x0000_t202" style="position:absolute;left:0;text-align:left;margin-left:330.2pt;margin-top:2.55pt;width:26.85pt;height:21.8pt;z-index:251738112;mso-width-relative:margin;mso-height-relative:margin" stroked="f">
            <v:fill opacity="0"/>
            <v:textbox style="mso-next-textbox:#_x0000_s1161">
              <w:txbxContent>
                <w:p w:rsidR="00FB4F11" w:rsidRDefault="00FB4F11" w:rsidP="00845F79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</w:t>
                  </w:r>
                </w:p>
              </w:txbxContent>
            </v:textbox>
          </v:shape>
        </w:pict>
      </w:r>
      <w:r w:rsidR="00845F79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4137660</wp:posOffset>
            </wp:positionH>
            <wp:positionV relativeFrom="paragraph">
              <wp:posOffset>-15239</wp:posOffset>
            </wp:positionV>
            <wp:extent cx="790575" cy="634198"/>
            <wp:effectExtent l="19050" t="0" r="9525" b="0"/>
            <wp:wrapNone/>
            <wp:docPr id="3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 l="902" t="42513" r="85414" b="379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34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shape id="_x0000_s1156" type="#_x0000_t202" style="position:absolute;left:0;text-align:left;margin-left:250.95pt;margin-top:2.55pt;width:26.85pt;height:21.8pt;z-index:251736064;mso-position-horizontal-relative:text;mso-position-vertical-relative:text;mso-width-relative:margin;mso-height-relative:margin" stroked="f">
            <v:fill opacity="0"/>
            <v:textbox style="mso-next-textbox:#_x0000_s1156">
              <w:txbxContent>
                <w:p w:rsidR="00FB4F11" w:rsidRDefault="00FB4F11" w:rsidP="00845F79">
                  <w:r w:rsidRPr="00D940F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320">
                      <v:shape id="_x0000_i1082" type="#_x0000_t75" style="width:12.75pt;height:15pt" o:ole="">
                        <v:imagedata r:id="rId23" o:title=""/>
                      </v:shape>
                      <o:OLEObject Type="Embed" ProgID="Equation.DSMT4" ShapeID="_x0000_i1082" DrawAspect="Content" ObjectID="_1479671744" r:id="rId37"/>
                    </w:objec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pict>
          <v:oval id="_x0000_s1155" style="position:absolute;left:0;text-align:left;margin-left:229.05pt;margin-top:14.55pt;width:30pt;height:21pt;z-index:251735040;mso-position-horizontal-relative:text;mso-position-vertical-relative:text" fillcolor="white [3212]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rect id="_x0000_s1152" style="position:absolute;left:0;text-align:left;margin-left:214.05pt;margin-top:2.55pt;width:60pt;height:42pt;z-index:251734016;mso-position-horizontal-relative:text;mso-position-vertical-relative:text" fillcolor="#548dd4 [1951]"/>
        </w:pict>
      </w:r>
      <w:r w:rsidRPr="0026288C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51" type="#_x0000_t202" style="position:absolute;left:0;text-align:left;margin-left:102.3pt;margin-top:13.75pt;width:26.85pt;height:21.8pt;z-index:251732992;mso-position-horizontal-relative:text;mso-position-vertical-relative:text;mso-width-relative:margin;mso-height-relative:margin" stroked="f">
            <v:fill opacity="0"/>
            <v:textbox style="mso-next-textbox:#_x0000_s1151">
              <w:txbxContent>
                <w:p w:rsidR="00FB4F11" w:rsidRDefault="00FB4F11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50" style="position:absolute;left:0;text-align:left;margin-left:102.3pt;margin-top:14.55pt;width:30pt;height:21pt;z-index:251730944;mso-position-horizontal-relative:text;mso-position-vertical-relative:text" fillcolor="#8db3e2 [1311]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rect id="_x0000_s1148" style="position:absolute;left:0;text-align:left;margin-left:88.05pt;margin-top:2.55pt;width:60pt;height:42pt;z-index:251729920;mso-position-horizontal-relative:text;mso-position-vertical-relative:text" fillcolor="#c6d9f1 [671]">
            <v:fill opacity="0"/>
          </v:rect>
        </w:pict>
      </w:r>
      <w:r w:rsidR="00D30C78" w:rsidRPr="00D30C78">
        <w:rPr>
          <w:rFonts w:ascii="Times New Roman" w:hAnsi="Times New Roman" w:cs="Times New Roman"/>
          <w:sz w:val="24"/>
          <w:szCs w:val="24"/>
        </w:rPr>
        <w:t>1</w:t>
      </w:r>
      <w:r w:rsidR="00D30C78">
        <w:rPr>
          <w:rFonts w:ascii="Times New Roman" w:hAnsi="Times New Roman" w:cs="Times New Roman"/>
          <w:sz w:val="24"/>
          <w:szCs w:val="24"/>
        </w:rPr>
        <w:t xml:space="preserve">.   </w:t>
      </w:r>
      <w:r w:rsidR="00D30C78" w:rsidRPr="00D30C78">
        <w:rPr>
          <w:rFonts w:ascii="Times New Roman" w:hAnsi="Times New Roman" w:cs="Times New Roman"/>
          <w:sz w:val="24"/>
          <w:szCs w:val="24"/>
        </w:rPr>
        <w:t xml:space="preserve"> </w:t>
      </w:r>
      <w:r w:rsidR="00D30C78">
        <w:rPr>
          <w:rFonts w:ascii="Times New Roman" w:hAnsi="Times New Roman" w:cs="Times New Roman"/>
          <w:sz w:val="24"/>
          <w:szCs w:val="24"/>
        </w:rPr>
        <w:t xml:space="preserve">   </w:t>
      </w:r>
      <w:r w:rsidR="00845F79">
        <w:rPr>
          <w:rFonts w:ascii="Times New Roman" w:hAnsi="Times New Roman" w:cs="Times New Roman"/>
          <w:sz w:val="24"/>
          <w:szCs w:val="24"/>
        </w:rPr>
        <w:t>(a)</w:t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845F79">
        <w:rPr>
          <w:rFonts w:ascii="Times New Roman" w:hAnsi="Times New Roman" w:cs="Times New Roman"/>
          <w:sz w:val="24"/>
          <w:szCs w:val="24"/>
        </w:rPr>
        <w:tab/>
        <w:t>(b)</w:t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845F79">
        <w:rPr>
          <w:rFonts w:ascii="Times New Roman" w:hAnsi="Times New Roman" w:cs="Times New Roman"/>
          <w:sz w:val="24"/>
          <w:szCs w:val="24"/>
        </w:rPr>
        <w:tab/>
        <w:t>(c)</w:t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845F79">
        <w:rPr>
          <w:rFonts w:ascii="Times New Roman" w:hAnsi="Times New Roman" w:cs="Times New Roman"/>
          <w:sz w:val="24"/>
          <w:szCs w:val="24"/>
        </w:rPr>
        <w:tab/>
        <w:t xml:space="preserve"> (d)</w:t>
      </w:r>
      <w:r w:rsidR="00845F79">
        <w:rPr>
          <w:rFonts w:ascii="Times New Roman" w:hAnsi="Times New Roman" w:cs="Times New Roman"/>
          <w:sz w:val="24"/>
          <w:szCs w:val="24"/>
        </w:rPr>
        <w:tab/>
      </w:r>
    </w:p>
    <w:p w:rsidR="00D30C78" w:rsidRDefault="00D30C78" w:rsidP="00D30C78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45F79" w:rsidRDefault="00845F79" w:rsidP="00845F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>
        <w:rPr>
          <w:rFonts w:ascii="Times New Roman" w:hAnsi="Times New Roman" w:cs="Times New Roman"/>
          <w:position w:val="-4"/>
          <w:sz w:val="24"/>
          <w:szCs w:val="24"/>
        </w:rPr>
        <w:tab/>
        <w:t xml:space="preserve">                   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</w:t>
      </w:r>
      <w:r w:rsidR="00A51A2A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A51A2A" w:rsidRPr="00D940F9">
        <w:rPr>
          <w:rFonts w:ascii="Times New Roman" w:hAnsi="Times New Roman" w:cs="Times New Roman"/>
          <w:position w:val="-4"/>
          <w:sz w:val="24"/>
          <w:szCs w:val="24"/>
        </w:rPr>
        <w:object w:dxaOrig="680" w:dyaOrig="320">
          <v:shape id="_x0000_i1040" type="#_x0000_t75" style="width:33.75pt;height:15.75pt" o:ole="">
            <v:imagedata r:id="rId18" o:title=""/>
          </v:shape>
          <o:OLEObject Type="Embed" ProgID="Equation.DSMT4" ShapeID="_x0000_i1040" DrawAspect="Content" ObjectID="_1479671701" r:id="rId38"/>
        </w:object>
      </w:r>
    </w:p>
    <w:p w:rsidR="00845F79" w:rsidRDefault="0026288C" w:rsidP="00845F79">
      <w:pPr>
        <w:ind w:left="720"/>
        <w:rPr>
          <w:rFonts w:ascii="Times New Roman" w:hAnsi="Times New Roman" w:cs="Times New Roman"/>
          <w:position w:val="-4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rect id="_x0000_s1169" style="position:absolute;left:0;text-align:left;margin-left:110.55pt;margin-top:16.75pt;width:103.5pt;height:75.75pt;z-index:251656190" fillcolor="#c6d9f1 [671]">
            <v:fill opacity="0"/>
          </v:rect>
        </w:pict>
      </w:r>
      <w:r w:rsidRPr="0026288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rect id="_x0000_s1185" style="position:absolute;left:0;text-align:left;margin-left:298.8pt;margin-top:22pt;width:84pt;height:70.5pt;z-index:251759616" fillcolor="#fbd4b4 [1305]"/>
        </w:pict>
      </w:r>
    </w:p>
    <w:p w:rsidR="00A51A2A" w:rsidRDefault="0026288C" w:rsidP="00A51A2A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92" type="#_x0000_t202" style="position:absolute;left:0;text-align:left;margin-left:350.45pt;margin-top:2.1pt;width:26.85pt;height:21.8pt;z-index:251771904;mso-width-relative:margin;mso-height-relative:margin" stroked="f">
            <v:fill opacity="0"/>
            <v:textbox style="mso-next-textbox:#_x0000_s1192">
              <w:txbxContent>
                <w:p w:rsidR="00FB4F11" w:rsidRDefault="00FB4F11" w:rsidP="00047985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B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91" type="#_x0000_t202" style="position:absolute;left:0;text-align:left;margin-left:311.55pt;margin-top:.55pt;width:26.85pt;height:21.8pt;z-index:251770880;mso-width-relative:margin;mso-height-relative:margin" stroked="f">
            <v:fill opacity="0"/>
            <v:textbox style="mso-next-textbox:#_x0000_s1191">
              <w:txbxContent>
                <w:p w:rsidR="00FB4F11" w:rsidRDefault="00FB4F11" w:rsidP="00047985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90" style="position:absolute;left:0;text-align:left;margin-left:339.8pt;margin-top:5.85pt;width:35.25pt;height:36pt;z-index:251769856" fillcolor="white [3212]">
            <v:fill opacity="0"/>
          </v:oval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89" style="position:absolute;left:0;text-align:left;margin-left:311.55pt;margin-top:5.85pt;width:35.25pt;height:36pt;z-index:251768832" fillcolor="white [3212]">
            <v:fill opacity="0"/>
          </v:oval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88" style="position:absolute;left:0;text-align:left;margin-left:311.55pt;margin-top:5.85pt;width:35.25pt;height:36pt;z-index:251762688" fillcolor="white [3212]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87" style="position:absolute;left:0;text-align:left;margin-left:339.8pt;margin-top:5.85pt;width:35.25pt;height:36pt;z-index:251766784" fillcolor="white [3212]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86" style="position:absolute;left:0;text-align:left;margin-left:321.8pt;margin-top:22.35pt;width:35.25pt;height:36pt;z-index:251767808" fillcolor="white [3212]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71" type="#_x0000_t202" style="position:absolute;left:0;text-align:left;margin-left:167.55pt;margin-top:.55pt;width:26.85pt;height:21.8pt;z-index:251757568;mso-width-relative:margin;mso-height-relative:margin" stroked="f">
            <v:fill opacity="0"/>
            <v:textbox style="mso-next-textbox:#_x0000_s1171">
              <w:txbxContent>
                <w:p w:rsidR="00FB4F11" w:rsidRDefault="00FB4F11" w:rsidP="00A51A2A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B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70" type="#_x0000_t202" style="position:absolute;left:0;text-align:left;margin-left:132.3pt;margin-top:.55pt;width:26.85pt;height:21.8pt;z-index:251756544;mso-width-relative:margin;mso-height-relative:margin" stroked="f">
            <v:fill opacity="0"/>
            <v:textbox style="mso-next-textbox:#_x0000_s1170">
              <w:txbxContent>
                <w:p w:rsidR="00FB4F11" w:rsidRDefault="00FB4F11" w:rsidP="00A51A2A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82" style="position:absolute;left:0;text-align:left;margin-left:144.3pt;margin-top:22.35pt;width:35.25pt;height:36pt;z-index:251755520" fillcolor="#92d050">
            <v:fill opacity="0"/>
          </v:oval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81" style="position:absolute;left:0;text-align:left;margin-left:144.3pt;margin-top:22.35pt;width:35.25pt;height:36pt;z-index:251655165" fillcolor="#92d050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79" style="position:absolute;left:0;text-align:left;margin-left:132.3pt;margin-top:5.85pt;width:35.25pt;height:36pt;z-index:251754496" fillcolor="#92d050">
            <v:fill opacity="0"/>
          </v:oval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76" style="position:absolute;left:0;text-align:left;margin-left:155.55pt;margin-top:5.85pt;width:35.25pt;height:36pt;z-index:251751424" fillcolor="#92d050"/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oval id="_x0000_s1174" style="position:absolute;left:0;text-align:left;margin-left:132.3pt;margin-top:5.85pt;width:35.25pt;height:36pt;z-index:251749376" fillcolor="#92d050"/>
        </w:pict>
      </w:r>
      <w:r w:rsidR="00A51A2A">
        <w:rPr>
          <w:rFonts w:ascii="Times New Roman" w:hAnsi="Times New Roman" w:cs="Times New Roman"/>
          <w:sz w:val="24"/>
          <w:szCs w:val="24"/>
        </w:rPr>
        <w:t xml:space="preserve"> </w:t>
      </w:r>
      <w:r w:rsidR="00845F79">
        <w:rPr>
          <w:rFonts w:ascii="Times New Roman" w:hAnsi="Times New Roman" w:cs="Times New Roman"/>
          <w:sz w:val="24"/>
          <w:szCs w:val="24"/>
        </w:rPr>
        <w:t>(e)</w:t>
      </w:r>
      <w:r w:rsidR="00845F79">
        <w:rPr>
          <w:rFonts w:ascii="Times New Roman" w:hAnsi="Times New Roman" w:cs="Times New Roman"/>
          <w:sz w:val="24"/>
          <w:szCs w:val="24"/>
        </w:rPr>
        <w:tab/>
      </w:r>
      <w:r w:rsidR="00A51A2A">
        <w:rPr>
          <w:rFonts w:ascii="Times New Roman" w:hAnsi="Times New Roman" w:cs="Times New Roman"/>
          <w:sz w:val="24"/>
          <w:szCs w:val="24"/>
        </w:rPr>
        <w:tab/>
      </w:r>
      <w:r w:rsidR="00A51A2A">
        <w:rPr>
          <w:rFonts w:ascii="Times New Roman" w:hAnsi="Times New Roman" w:cs="Times New Roman"/>
          <w:sz w:val="24"/>
          <w:szCs w:val="24"/>
        </w:rPr>
        <w:tab/>
      </w:r>
      <w:r w:rsidR="00A51A2A">
        <w:rPr>
          <w:rFonts w:ascii="Times New Roman" w:hAnsi="Times New Roman" w:cs="Times New Roman"/>
          <w:sz w:val="24"/>
          <w:szCs w:val="24"/>
        </w:rPr>
        <w:tab/>
      </w:r>
      <w:r w:rsidR="00A51A2A">
        <w:rPr>
          <w:rFonts w:ascii="Times New Roman" w:hAnsi="Times New Roman" w:cs="Times New Roman"/>
          <w:sz w:val="24"/>
          <w:szCs w:val="24"/>
        </w:rPr>
        <w:tab/>
        <w:t>(f)</w:t>
      </w:r>
      <w:r w:rsidR="00A51A2A">
        <w:rPr>
          <w:rFonts w:ascii="Times New Roman" w:hAnsi="Times New Roman" w:cs="Times New Roman"/>
          <w:sz w:val="24"/>
          <w:szCs w:val="24"/>
        </w:rPr>
        <w:tab/>
      </w:r>
    </w:p>
    <w:p w:rsidR="00A51A2A" w:rsidRDefault="0026288C" w:rsidP="00A51A2A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93" type="#_x0000_t202" style="position:absolute;left:0;text-align:left;margin-left:330.2pt;margin-top:17.45pt;width:26.85pt;height:21.8pt;z-index:251772928;mso-width-relative:margin;mso-height-relative:margin" stroked="f">
            <v:fill opacity="0"/>
            <v:textbox style="mso-next-textbox:#_x0000_s1193">
              <w:txbxContent>
                <w:p w:rsidR="00FB4F11" w:rsidRPr="00047985" w:rsidRDefault="00FB4F11" w:rsidP="00047985">
                  <w:pPr>
                    <w:rPr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pict>
          <v:shape id="_x0000_s1184" type="#_x0000_t202" style="position:absolute;left:0;text-align:left;margin-left:148.05pt;margin-top:20.45pt;width:26.85pt;height:21.8pt;z-index:251758592;mso-width-relative:margin;mso-height-relative:margin" stroked="f">
            <v:fill opacity="0"/>
            <v:textbox style="mso-next-textbox:#_x0000_s1184">
              <w:txbxContent>
                <w:p w:rsidR="00FB4F11" w:rsidRDefault="00FB4F11" w:rsidP="00A51A2A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C</w:t>
                  </w:r>
                </w:p>
              </w:txbxContent>
            </v:textbox>
          </v:shape>
        </w:pict>
      </w:r>
    </w:p>
    <w:p w:rsidR="00A51A2A" w:rsidRDefault="00A51A2A" w:rsidP="00A51A2A">
      <w:pPr>
        <w:ind w:left="720" w:firstLine="720"/>
        <w:rPr>
          <w:rFonts w:ascii="Times New Roman" w:hAnsi="Times New Roman" w:cs="Times New Roman"/>
          <w:sz w:val="24"/>
          <w:szCs w:val="24"/>
        </w:rPr>
      </w:pPr>
    </w:p>
    <w:p w:rsidR="00845F79" w:rsidRDefault="00845F79" w:rsidP="00047985">
      <w:pPr>
        <w:ind w:left="216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C</w:t>
      </w:r>
      <w:r w:rsidR="00A51A2A">
        <w:rPr>
          <w:rFonts w:ascii="Times New Roman" w:hAnsi="Times New Roman" w:cs="Times New Roman"/>
          <w:sz w:val="24"/>
          <w:szCs w:val="24"/>
        </w:rPr>
        <w:tab/>
      </w:r>
      <w:r w:rsidR="00047985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A51A2A" w:rsidRPr="00D940F9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041" type="#_x0000_t75" style="width:54.75pt;height:17.25pt" o:ole="">
            <v:imagedata r:id="rId13" o:title=""/>
          </v:shape>
          <o:OLEObject Type="Embed" ProgID="Equation.DSMT4" ShapeID="_x0000_i1041" DrawAspect="Content" ObjectID="_1479671702" r:id="rId39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 w:rsidR="00A51A2A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A51A2A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A51A2A">
        <w:rPr>
          <w:rFonts w:ascii="Times New Roman" w:hAnsi="Times New Roman" w:cs="Times New Roman"/>
          <w:position w:val="-6"/>
          <w:sz w:val="24"/>
          <w:szCs w:val="24"/>
        </w:rPr>
        <w:tab/>
      </w:r>
    </w:p>
    <w:p w:rsidR="00047985" w:rsidRDefault="00047985" w:rsidP="00047985">
      <w:pPr>
        <w:ind w:left="720" w:firstLine="720"/>
        <w:rPr>
          <w:position w:val="-14"/>
        </w:rPr>
      </w:pPr>
      <w:r>
        <w:rPr>
          <w:position w:val="-14"/>
        </w:rPr>
        <w:t>(g)</w: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 w:rsidRPr="00047985">
        <w:rPr>
          <w:rFonts w:ascii="Times New Roman" w:hAnsi="Times New Roman" w:cs="Times New Roman"/>
          <w:position w:val="-14"/>
          <w:sz w:val="24"/>
          <w:szCs w:val="24"/>
        </w:rPr>
        <w:t xml:space="preserve">       (h)</w:t>
      </w:r>
    </w:p>
    <w:p w:rsidR="00047985" w:rsidRDefault="00047985" w:rsidP="00047985">
      <w:pPr>
        <w:rPr>
          <w:position w:val="-14"/>
        </w:rPr>
      </w:pPr>
      <w:r>
        <w:rPr>
          <w:position w:val="-14"/>
        </w:rPr>
        <w:t xml:space="preserve">                                       </w:t>
      </w:r>
      <w:r w:rsidR="00AF1573" w:rsidRPr="001B6555">
        <w:rPr>
          <w:position w:val="-14"/>
        </w:rPr>
        <w:object w:dxaOrig="5942" w:dyaOrig="5375">
          <v:shape id="_x0000_i1042" type="#_x0000_t75" style="width:96.75pt;height:87pt" o:ole="">
            <v:imagedata r:id="rId40" o:title=""/>
          </v:shape>
          <o:OLEObject Type="Embed" ProgID="FXDraw3.Document" ShapeID="_x0000_i1042" DrawAspect="Content" ObjectID="_1479671703" r:id="rId41"/>
        </w:object>
      </w:r>
      <w:r>
        <w:rPr>
          <w:position w:val="-14"/>
        </w:rPr>
        <w:t xml:space="preserve">     </w:t>
      </w:r>
      <w:r w:rsidR="00952C51">
        <w:rPr>
          <w:position w:val="-14"/>
        </w:rPr>
        <w:t xml:space="preserve">   </w:t>
      </w:r>
      <w:r>
        <w:rPr>
          <w:position w:val="-14"/>
        </w:rPr>
        <w:t xml:space="preserve">   </w:t>
      </w:r>
      <w:r w:rsidR="00AF1573" w:rsidRPr="001B6555">
        <w:rPr>
          <w:position w:val="-14"/>
        </w:rPr>
        <w:object w:dxaOrig="5942" w:dyaOrig="5375">
          <v:shape id="_x0000_i1043" type="#_x0000_t75" style="width:90.75pt;height:82.5pt" o:ole="">
            <v:imagedata r:id="rId42" o:title=""/>
          </v:shape>
          <o:OLEObject Type="Embed" ProgID="FXDraw3.Document" ShapeID="_x0000_i1043" DrawAspect="Content" ObjectID="_1479671704" r:id="rId43"/>
        </w:object>
      </w:r>
    </w:p>
    <w:p w:rsidR="00845F79" w:rsidRPr="00047985" w:rsidRDefault="00AF1573" w:rsidP="00B233EE">
      <w:pPr>
        <w:ind w:left="1440" w:firstLine="720"/>
      </w:pPr>
      <w:r>
        <w:rPr>
          <w:position w:val="-14"/>
        </w:rPr>
        <w:t xml:space="preserve"> </w:t>
      </w:r>
      <w:r w:rsidR="00047985" w:rsidRPr="00D940F9">
        <w:rPr>
          <w:position w:val="-14"/>
        </w:rPr>
        <w:object w:dxaOrig="1300" w:dyaOrig="400">
          <v:shape id="_x0000_i1044" type="#_x0000_t75" style="width:65.25pt;height:20.25pt" o:ole="">
            <v:imagedata r:id="rId44" o:title=""/>
          </v:shape>
          <o:OLEObject Type="Embed" ProgID="Equation.DSMT4" ShapeID="_x0000_i1044" DrawAspect="Content" ObjectID="_1479671705" r:id="rId45"/>
        </w:object>
      </w:r>
      <w:r w:rsidR="00047985">
        <w:t xml:space="preserve">                     </w:t>
      </w:r>
      <w:r w:rsidR="00047985" w:rsidRPr="00D940F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45" type="#_x0000_t75" style="width:65.25pt;height:20.25pt" o:ole="">
            <v:imagedata r:id="rId46" o:title=""/>
          </v:shape>
          <o:OLEObject Type="Embed" ProgID="Equation.DSMT4" ShapeID="_x0000_i1045" DrawAspect="Content" ObjectID="_1479671706" r:id="rId47"/>
        </w:object>
      </w:r>
    </w:p>
    <w:p w:rsidR="00AF1573" w:rsidRPr="00D940F9" w:rsidRDefault="00AF1573" w:rsidP="00AF1573">
      <w:pPr>
        <w:tabs>
          <w:tab w:val="left" w:pos="567"/>
          <w:tab w:val="left" w:pos="1134"/>
          <w:tab w:val="left" w:pos="4536"/>
          <w:tab w:val="left" w:pos="510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  <w:t>(a)</w:t>
      </w:r>
      <w:r>
        <w:rPr>
          <w:rFonts w:ascii="Times New Roman" w:hAnsi="Times New Roman" w:cs="Times New Roman"/>
          <w:sz w:val="24"/>
          <w:szCs w:val="24"/>
        </w:rPr>
        <w:tab/>
        <w:t xml:space="preserve">  “Belongs to one set only”  </w:t>
      </w:r>
      <w:r>
        <w:rPr>
          <w:rFonts w:ascii="Times New Roman" w:hAnsi="Times New Roman" w:cs="Times New Roman"/>
          <w:sz w:val="24"/>
          <w:szCs w:val="24"/>
        </w:rPr>
        <w:tab/>
        <w:t>(b)</w:t>
      </w:r>
      <w:r>
        <w:rPr>
          <w:rFonts w:ascii="Times New Roman" w:hAnsi="Times New Roman" w:cs="Times New Roman"/>
          <w:sz w:val="24"/>
          <w:szCs w:val="24"/>
        </w:rPr>
        <w:tab/>
        <w:t>“Belongs to two sets only”</w:t>
      </w:r>
    </w:p>
    <w:p w:rsidR="00AF1573" w:rsidRDefault="00AF1573" w:rsidP="00AF157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52C51" w:rsidRPr="00D9711F">
        <w:rPr>
          <w:rFonts w:ascii="Times New Roman" w:hAnsi="Times New Roman" w:cs="Times New Roman"/>
          <w:sz w:val="24"/>
          <w:szCs w:val="24"/>
        </w:rPr>
        <w:object w:dxaOrig="4262" w:dyaOrig="3421">
          <v:shape id="_x0000_i1046" type="#_x0000_t75" style="width:96.75pt;height:78.75pt" o:ole="">
            <v:imagedata r:id="rId48" o:title=""/>
          </v:shape>
          <o:OLEObject Type="Embed" ProgID="FXDraw3.Document" ShapeID="_x0000_i1046" DrawAspect="Content" ObjectID="_1479671707" r:id="rId49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</w:t>
      </w:r>
      <w:r w:rsidR="00952C5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52C51"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47" type="#_x0000_t75" style="width:86.25pt;height:80.25pt" o:ole="">
            <v:imagedata r:id="rId50" o:title=""/>
          </v:shape>
          <o:OLEObject Type="Embed" ProgID="FXDraw3.Document" ShapeID="_x0000_i1047" DrawAspect="Content" ObjectID="_1479671708" r:id="rId51"/>
        </w:object>
      </w:r>
    </w:p>
    <w:p w:rsidR="00AF1573" w:rsidRPr="00D940F9" w:rsidRDefault="00AF1573" w:rsidP="00AF1573">
      <w:pPr>
        <w:tabs>
          <w:tab w:val="left" w:pos="567"/>
          <w:tab w:val="left" w:pos="1134"/>
          <w:tab w:val="left" w:pos="4536"/>
          <w:tab w:val="left" w:pos="510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c) </w:t>
      </w:r>
      <w:r>
        <w:rPr>
          <w:rFonts w:ascii="Times New Roman" w:hAnsi="Times New Roman" w:cs="Times New Roman"/>
          <w:sz w:val="24"/>
          <w:szCs w:val="24"/>
        </w:rPr>
        <w:tab/>
        <w:t xml:space="preserve"> “Belongs to all three sets”</w:t>
      </w:r>
      <w:r>
        <w:rPr>
          <w:rFonts w:ascii="Times New Roman" w:hAnsi="Times New Roman" w:cs="Times New Roman"/>
          <w:sz w:val="24"/>
          <w:szCs w:val="24"/>
        </w:rPr>
        <w:tab/>
        <w:t>(d)</w:t>
      </w:r>
      <w:r>
        <w:rPr>
          <w:rFonts w:ascii="Times New Roman" w:hAnsi="Times New Roman" w:cs="Times New Roman"/>
          <w:sz w:val="24"/>
          <w:szCs w:val="24"/>
        </w:rPr>
        <w:tab/>
        <w:t>“Belongs to no set”</w:t>
      </w:r>
    </w:p>
    <w:p w:rsidR="004809C8" w:rsidRDefault="00952C51" w:rsidP="00952C5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48" type="#_x0000_t75" style="width:94.5pt;height:87.75pt" o:ole="">
            <v:imagedata r:id="rId52" o:title=""/>
          </v:shape>
          <o:OLEObject Type="Embed" ProgID="FXDraw3.Document" ShapeID="_x0000_i1048" DrawAspect="Content" ObjectID="_1479671709" r:id="rId53"/>
        </w:object>
      </w:r>
      <w:r w:rsidR="00AF1573">
        <w:rPr>
          <w:rFonts w:ascii="Times New Roman" w:hAnsi="Times New Roman" w:cs="Times New Roman"/>
          <w:sz w:val="24"/>
          <w:szCs w:val="24"/>
        </w:rPr>
        <w:tab/>
      </w:r>
      <w:r w:rsidR="00AF1573"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sz w:val="24"/>
          <w:szCs w:val="24"/>
        </w:rPr>
        <w:tab/>
      </w:r>
      <w:r w:rsidR="00AF1573">
        <w:rPr>
          <w:rFonts w:ascii="Times New Roman" w:hAnsi="Times New Roman" w:cs="Times New Roman"/>
          <w:sz w:val="24"/>
          <w:szCs w:val="24"/>
        </w:rPr>
        <w:t xml:space="preserve"> </w:t>
      </w:r>
      <w:r w:rsidRPr="00D9711F">
        <w:rPr>
          <w:rFonts w:ascii="Times New Roman" w:hAnsi="Times New Roman" w:cs="Times New Roman"/>
          <w:sz w:val="24"/>
          <w:szCs w:val="24"/>
        </w:rPr>
        <w:object w:dxaOrig="5092" w:dyaOrig="4525">
          <v:shape id="_x0000_i1049" type="#_x0000_t75" style="width:94.5pt;height:84pt" o:ole="">
            <v:imagedata r:id="rId54" o:title=""/>
          </v:shape>
          <o:OLEObject Type="Embed" ProgID="FXDraw3.Document" ShapeID="_x0000_i1049" DrawAspect="Content" ObjectID="_1479671710" r:id="rId55"/>
        </w:object>
      </w:r>
    </w:p>
    <w:p w:rsidR="00093CE9" w:rsidRDefault="0026288C" w:rsidP="00093CE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Text Box 132" o:spid="_x0000_s1042" type="#_x0000_t202" style="position:absolute;left:0;text-align:left;margin-left:294.75pt;margin-top:10.65pt;width:160.5pt;height:63pt;z-index:2517176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" stroked="f">
            <v:fill opacity="0"/>
            <v:textbox>
              <w:txbxContent>
                <w:p w:rsidR="00FB4F11" w:rsidRDefault="00FB4F11" w:rsidP="00F210C4">
                  <w:r>
                    <w:rPr>
                      <w:position w:val="-10"/>
                    </w:rPr>
                    <w:t xml:space="preserve">                     </w:t>
                  </w:r>
                  <w:r w:rsidRPr="00F210C4">
                    <w:rPr>
                      <w:position w:val="-10"/>
                    </w:rPr>
                    <w:object w:dxaOrig="980" w:dyaOrig="380">
                      <v:shape id="_x0000_i1083" type="#_x0000_t75" style="width:48.75pt;height:18.75pt" o:ole="">
                        <v:imagedata r:id="rId56" o:title=""/>
                      </v:shape>
                      <o:OLEObject Type="Embed" ProgID="Equation.DSMT4" ShapeID="_x0000_i1083" DrawAspect="Content" ObjectID="_1479671745" r:id="rId57"/>
                    </w:object>
                  </w:r>
                </w:p>
                <w:p w:rsidR="00FB4F11" w:rsidRDefault="00FB4F11" w:rsidP="00F210C4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i.e. Neither A nor B included</w:t>
                  </w:r>
                </w:p>
                <w:p w:rsidR="00FB4F11" w:rsidRPr="00F210C4" w:rsidRDefault="00FB4F11" w:rsidP="00F210C4"/>
              </w:txbxContent>
            </v:textbox>
          </v:shape>
        </w:pict>
      </w:r>
      <w:r w:rsidRPr="0026288C">
        <w:rPr>
          <w:rFonts w:ascii="Times New Roman" w:hAnsi="Times New Roman" w:cs="Times New Roman"/>
          <w:b/>
          <w:noProof/>
          <w:sz w:val="24"/>
          <w:szCs w:val="24"/>
        </w:rPr>
        <w:pict>
          <v:shape id="Text Box 130" o:spid="_x0000_s1043" type="#_x0000_t202" style="position:absolute;left:0;text-align:left;margin-left:31.75pt;margin-top:21.15pt;width:114.5pt;height:52.5pt;z-index:2517155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" stroked="f">
            <v:fill opacity="0"/>
            <v:textbox>
              <w:txbxContent>
                <w:p w:rsidR="00FB4F11" w:rsidRDefault="00FB4F1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n(A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C8"/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B)</w:t>
                  </w:r>
                </w:p>
                <w:p w:rsidR="00FB4F11" w:rsidRDefault="00FB4F11"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 and B included</w:t>
                  </w:r>
                </w:p>
              </w:txbxContent>
            </v:textbox>
          </v:shape>
        </w:pict>
      </w:r>
      <w:r w:rsidRPr="0026288C">
        <w:rPr>
          <w:rFonts w:ascii="Times New Roman" w:hAnsi="Times New Roman" w:cs="Times New Roman"/>
          <w:b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33" o:spid="_x0000_s1065" type="#_x0000_t32" style="position:absolute;left:0;text-align:left;margin-left:269.25pt;margin-top:15.15pt;width:79.75pt;height:6pt;flip:x y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">
            <v:stroke endarrow="block"/>
          </v:shape>
        </w:pict>
      </w:r>
      <w:r w:rsidRPr="0026288C">
        <w:rPr>
          <w:rFonts w:ascii="Times New Roman" w:hAnsi="Times New Roman" w:cs="Times New Roman"/>
          <w:b/>
          <w:noProof/>
          <w:sz w:val="24"/>
          <w:szCs w:val="24"/>
        </w:rPr>
        <w:pict>
          <v:shape id="AutoShape 131" o:spid="_x0000_s1064" type="#_x0000_t32" style="position:absolute;left:0;text-align:left;margin-left:105pt;margin-top:15.15pt;width:16.5pt;height:6pt;flip:y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">
            <v:stroke endarrow="block"/>
          </v:shape>
        </w:pict>
      </w:r>
      <w:r w:rsidR="00093CE9" w:rsidRPr="00985019">
        <w:rPr>
          <w:rFonts w:ascii="Times New Roman" w:hAnsi="Times New Roman" w:cs="Times New Roman"/>
          <w:b/>
          <w:sz w:val="24"/>
          <w:szCs w:val="24"/>
        </w:rPr>
        <w:t>INCLUSION- EXCLUSION PRINCIPLE</w:t>
      </w:r>
    </w:p>
    <w:p w:rsidR="00F210C4" w:rsidRDefault="00F210C4" w:rsidP="00985019">
      <w:pPr>
        <w:rPr>
          <w:rFonts w:ascii="Times New Roman" w:hAnsi="Times New Roman" w:cs="Times New Roman"/>
          <w:sz w:val="24"/>
          <w:szCs w:val="24"/>
        </w:rPr>
      </w:pPr>
    </w:p>
    <w:p w:rsidR="00F210C4" w:rsidRDefault="00F210C4" w:rsidP="00985019">
      <w:pPr>
        <w:rPr>
          <w:rFonts w:ascii="Times New Roman" w:hAnsi="Times New Roman" w:cs="Times New Roman"/>
          <w:sz w:val="24"/>
          <w:szCs w:val="24"/>
        </w:rPr>
      </w:pPr>
    </w:p>
    <w:p w:rsidR="00F210C4" w:rsidRDefault="00F210C4" w:rsidP="00985019">
      <w:pPr>
        <w:rPr>
          <w:rFonts w:ascii="Times New Roman" w:hAnsi="Times New Roman" w:cs="Times New Roman"/>
          <w:sz w:val="24"/>
          <w:szCs w:val="24"/>
        </w:rPr>
      </w:pPr>
    </w:p>
    <w:p w:rsidR="00D940F9" w:rsidRDefault="00CC5E94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093CE9">
        <w:rPr>
          <w:rFonts w:ascii="Times New Roman" w:hAnsi="Times New Roman" w:cs="Times New Roman"/>
          <w:sz w:val="24"/>
          <w:szCs w:val="24"/>
        </w:rPr>
        <w:t>xample</w:t>
      </w:r>
      <w:r>
        <w:rPr>
          <w:rFonts w:ascii="Times New Roman" w:hAnsi="Times New Roman" w:cs="Times New Roman"/>
          <w:sz w:val="24"/>
          <w:szCs w:val="24"/>
        </w:rPr>
        <w:t xml:space="preserve"> 1</w:t>
      </w:r>
    </w:p>
    <w:p w:rsidR="00093CE9" w:rsidRDefault="00093CE9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 Consider the counting numbers from 1 to 20. n(U) = 20.</w:t>
      </w:r>
    </w:p>
    <w:p w:rsidR="00093CE9" w:rsidRDefault="00093CE9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Let E be the set of even numbers.</w:t>
      </w:r>
    </w:p>
    <w:p w:rsidR="00093CE9" w:rsidRDefault="00093CE9" w:rsidP="00093C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Let M be the set of numbers that are multiple</w:t>
      </w:r>
      <w:r w:rsidR="00F210C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5.</w:t>
      </w:r>
    </w:p>
    <w:p w:rsidR="00093CE9" w:rsidRDefault="00093CE9" w:rsidP="00093CE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How many of the 20 numbers are even or are multiples of 5?</w:t>
      </w:r>
    </w:p>
    <w:p w:rsidR="00093CE9" w:rsidRDefault="00093CE9" w:rsidP="00093CE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>How many of the numbers are neither even nor multiples of 5?</w:t>
      </w:r>
    </w:p>
    <w:p w:rsidR="00093CE9" w:rsidRDefault="00093CE9" w:rsidP="00093CE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093CE9" w:rsidRPr="00FB105C" w:rsidRDefault="00093CE9" w:rsidP="00093CE9">
      <w:pPr>
        <w:ind w:firstLine="7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B105C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FB105C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093CE9" w:rsidRDefault="00093CE9" w:rsidP="00093CE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Want n(E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M)</w:t>
      </w:r>
    </w:p>
    <w:p w:rsidR="00093CE9" w:rsidRDefault="00093CE9" w:rsidP="00093CE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E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M) = n(E) + n(M) – n(E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M)</w:t>
      </w:r>
    </w:p>
    <w:p w:rsidR="00093CE9" w:rsidRDefault="00093CE9" w:rsidP="00093CE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E) = 10      as E = {2,4,6,8,10,12,14,16,18,20}</w:t>
      </w:r>
    </w:p>
    <w:p w:rsidR="00093CE9" w:rsidRDefault="00093CE9" w:rsidP="00093CE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M) = 4      as M = {5,10,15,20}</w:t>
      </w:r>
    </w:p>
    <w:p w:rsidR="00093CE9" w:rsidRDefault="00093CE9" w:rsidP="00093CE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E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M) = 2    as E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M = {10,20</w:t>
      </w:r>
      <w:r w:rsidR="00364BE1">
        <w:rPr>
          <w:rFonts w:ascii="Times New Roman" w:hAnsi="Times New Roman" w:cs="Times New Roman"/>
          <w:sz w:val="24"/>
          <w:szCs w:val="24"/>
        </w:rPr>
        <w:t>}</w:t>
      </w:r>
    </w:p>
    <w:p w:rsidR="00093CE9" w:rsidRDefault="00093CE9" w:rsidP="00093CE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E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M) = n(E) + n(M) – n(E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M)</w:t>
      </w:r>
    </w:p>
    <w:p w:rsidR="00093CE9" w:rsidRDefault="00093CE9" w:rsidP="00093CE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= 10 + 4 – 2</w:t>
      </w:r>
    </w:p>
    <w:p w:rsidR="00093CE9" w:rsidRDefault="00093CE9" w:rsidP="00093CE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E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M) = 12</w:t>
      </w:r>
    </w:p>
    <w:p w:rsidR="00FB4F11" w:rsidRDefault="00FB4F11" w:rsidP="00093CE9">
      <w:pPr>
        <w:ind w:left="720" w:firstLine="720"/>
        <w:rPr>
          <w:rFonts w:ascii="Times New Roman" w:hAnsi="Times New Roman" w:cs="Times New Roman"/>
          <w:sz w:val="24"/>
          <w:szCs w:val="24"/>
        </w:rPr>
      </w:pPr>
    </w:p>
    <w:p w:rsidR="00093CE9" w:rsidRDefault="00093CE9" w:rsidP="00093C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b)</w:t>
      </w:r>
      <w:r>
        <w:rPr>
          <w:rFonts w:ascii="Times New Roman" w:hAnsi="Times New Roman" w:cs="Times New Roman"/>
          <w:sz w:val="24"/>
          <w:szCs w:val="24"/>
        </w:rPr>
        <w:tab/>
        <w:t xml:space="preserve">Want </w:t>
      </w:r>
      <w:r w:rsidRPr="00093CE9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50" type="#_x0000_t75" style="width:51pt;height:18.75pt" o:ole="">
            <v:imagedata r:id="rId58" o:title=""/>
          </v:shape>
          <o:OLEObject Type="Embed" ProgID="Equation.DSMT4" ShapeID="_x0000_i1050" DrawAspect="Content" ObjectID="_1479671711" r:id="rId59"/>
        </w:object>
      </w:r>
    </w:p>
    <w:p w:rsidR="00093CE9" w:rsidRDefault="00093CE9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93CE9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51" type="#_x0000_t75" style="width:51pt;height:18.75pt" o:ole="">
            <v:imagedata r:id="rId58" o:title=""/>
          </v:shape>
          <o:OLEObject Type="Embed" ProgID="Equation.DSMT4" ShapeID="_x0000_i1051" DrawAspect="Content" ObjectID="_1479671712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CC5E94">
        <w:rPr>
          <w:rFonts w:ascii="Times New Roman" w:hAnsi="Times New Roman" w:cs="Times New Roman"/>
          <w:sz w:val="24"/>
          <w:szCs w:val="24"/>
        </w:rPr>
        <w:t>n(U) - n(E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>M)</w:t>
      </w:r>
    </w:p>
    <w:p w:rsidR="00CC5E94" w:rsidRDefault="00CC5E94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= 20 – 12</w:t>
      </w:r>
    </w:p>
    <w:p w:rsidR="00FB105C" w:rsidRDefault="00CC5E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= 8</w:t>
      </w:r>
    </w:p>
    <w:p w:rsidR="00CC5E94" w:rsidRDefault="00CC5E94" w:rsidP="00CC5E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xample 2</w:t>
      </w:r>
    </w:p>
    <w:p w:rsidR="00CC5E94" w:rsidRDefault="00CC5E94" w:rsidP="00CC5E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counting numbers from 1 to 20. n(U) = 20.</w:t>
      </w:r>
    </w:p>
    <w:p w:rsidR="00CC5E94" w:rsidRDefault="00CC5E94" w:rsidP="00CC5E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E be the set of even numbers.</w:t>
      </w:r>
    </w:p>
    <w:p w:rsidR="00CC5E94" w:rsidRDefault="00CC5E94" w:rsidP="00CC5E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T be the set of numbers that are multiples of 3.</w:t>
      </w:r>
    </w:p>
    <w:p w:rsidR="00CC5E94" w:rsidRDefault="00CC5E94" w:rsidP="00CC5E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M be the set of numbers that are multiples of 5.</w:t>
      </w:r>
    </w:p>
    <w:p w:rsidR="00CC5E94" w:rsidRDefault="00CC5E94" w:rsidP="00CC5E94">
      <w:pPr>
        <w:rPr>
          <w:rFonts w:ascii="Times New Roman" w:hAnsi="Times New Roman" w:cs="Times New Roman"/>
          <w:sz w:val="24"/>
          <w:szCs w:val="24"/>
        </w:rPr>
      </w:pPr>
    </w:p>
    <w:p w:rsidR="00CC5E94" w:rsidRDefault="00CC5E94" w:rsidP="00BC08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How many of the 20 nu</w:t>
      </w:r>
      <w:r w:rsidR="00D65F63">
        <w:rPr>
          <w:rFonts w:ascii="Times New Roman" w:hAnsi="Times New Roman" w:cs="Times New Roman"/>
          <w:sz w:val="24"/>
          <w:szCs w:val="24"/>
        </w:rPr>
        <w:t xml:space="preserve">mbers are even, </w:t>
      </w:r>
      <w:r w:rsidR="00FB4F11">
        <w:rPr>
          <w:rFonts w:ascii="Times New Roman" w:hAnsi="Times New Roman" w:cs="Times New Roman"/>
          <w:sz w:val="24"/>
          <w:szCs w:val="24"/>
        </w:rPr>
        <w:t xml:space="preserve">or </w:t>
      </w:r>
      <w:r w:rsidR="00D65F63">
        <w:rPr>
          <w:rFonts w:ascii="Times New Roman" w:hAnsi="Times New Roman" w:cs="Times New Roman"/>
          <w:sz w:val="24"/>
          <w:szCs w:val="24"/>
        </w:rPr>
        <w:t xml:space="preserve">multiples of 3 </w:t>
      </w:r>
      <w:r>
        <w:rPr>
          <w:rFonts w:ascii="Times New Roman" w:hAnsi="Times New Roman" w:cs="Times New Roman"/>
          <w:sz w:val="24"/>
          <w:szCs w:val="24"/>
        </w:rPr>
        <w:t>or are multiples of 5?</w:t>
      </w:r>
    </w:p>
    <w:p w:rsidR="00CC5E94" w:rsidRDefault="00CC5E94" w:rsidP="00BC08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>How many of the numbers are neither even, nor multiples of 3 nor multiples of 5?</w:t>
      </w:r>
    </w:p>
    <w:p w:rsidR="00CC5E94" w:rsidRPr="00FB105C" w:rsidRDefault="00CC5E94" w:rsidP="00BC080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B105C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FB105C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CC5E94" w:rsidRDefault="005E12B3" w:rsidP="00BC08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>Need n(E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>M)</w:t>
      </w:r>
    </w:p>
    <w:p w:rsidR="00CC5E94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>n(E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 xml:space="preserve">M) = </w:t>
      </w:r>
      <w:r w:rsidR="00CC5E94" w:rsidRPr="00A6325E">
        <w:rPr>
          <w:rFonts w:ascii="Times New Roman" w:hAnsi="Times New Roman" w:cs="Times New Roman"/>
          <w:sz w:val="24"/>
          <w:szCs w:val="24"/>
        </w:rPr>
        <w:t>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t>) + n(</w:t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 w:rsidRPr="00A6325E">
        <w:rPr>
          <w:rFonts w:ascii="Times New Roman" w:hAnsi="Times New Roman" w:cs="Times New Roman"/>
          <w:sz w:val="24"/>
          <w:szCs w:val="24"/>
        </w:rPr>
        <w:t>) + n(</w:t>
      </w:r>
      <w:r w:rsidR="00CC5E94">
        <w:rPr>
          <w:rFonts w:ascii="Times New Roman" w:hAnsi="Times New Roman" w:cs="Times New Roman"/>
          <w:sz w:val="24"/>
          <w:szCs w:val="24"/>
        </w:rPr>
        <w:t>M</w:t>
      </w:r>
      <w:r w:rsidR="00CC5E94" w:rsidRPr="00A6325E">
        <w:rPr>
          <w:rFonts w:ascii="Times New Roman" w:hAnsi="Times New Roman" w:cs="Times New Roman"/>
          <w:sz w:val="24"/>
          <w:szCs w:val="24"/>
        </w:rPr>
        <w:t>) –  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 xml:space="preserve">T) </w:t>
      </w:r>
      <w:r w:rsidR="00CC5E94" w:rsidRPr="00A6325E">
        <w:rPr>
          <w:rFonts w:ascii="Times New Roman" w:hAnsi="Times New Roman" w:cs="Times New Roman"/>
          <w:sz w:val="24"/>
          <w:szCs w:val="24"/>
        </w:rPr>
        <w:t>–  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 xml:space="preserve">M) </w:t>
      </w:r>
      <w:r w:rsidR="00CC5E94" w:rsidRPr="00A6325E">
        <w:rPr>
          <w:rFonts w:ascii="Times New Roman" w:hAnsi="Times New Roman" w:cs="Times New Roman"/>
          <w:sz w:val="24"/>
          <w:szCs w:val="24"/>
        </w:rPr>
        <w:t>–  n(</w:t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M) +</w:t>
      </w:r>
      <w:r w:rsidR="00CC5E94"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M)</w:t>
      </w:r>
    </w:p>
    <w:p w:rsidR="00CC5E94" w:rsidRDefault="00BC0806" w:rsidP="00FB105C">
      <w:pPr>
        <w:tabs>
          <w:tab w:val="left" w:pos="567"/>
          <w:tab w:val="left" w:pos="510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>n(E) = 10, n(T) = 6, n(M) = 4</w:t>
      </w:r>
      <w:r w:rsidR="00FB105C">
        <w:rPr>
          <w:rFonts w:ascii="Times New Roman" w:hAnsi="Times New Roman" w:cs="Times New Roman"/>
          <w:sz w:val="24"/>
          <w:szCs w:val="24"/>
        </w:rPr>
        <w:tab/>
      </w:r>
      <w:r w:rsidR="00927E4F">
        <w:rPr>
          <w:rFonts w:ascii="Times New Roman" w:hAnsi="Times New Roman" w:cs="Times New Roman"/>
          <w:sz w:val="24"/>
          <w:szCs w:val="24"/>
        </w:rPr>
        <w:t>T = {3, 6, 9, 12, 15, 18}</w:t>
      </w:r>
    </w:p>
    <w:p w:rsidR="00CC5E94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C5E94" w:rsidRPr="00A6325E">
        <w:rPr>
          <w:rFonts w:ascii="Times New Roman" w:hAnsi="Times New Roman" w:cs="Times New Roman"/>
          <w:sz w:val="24"/>
          <w:szCs w:val="24"/>
        </w:rPr>
        <w:t>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T) = 3</w:t>
      </w:r>
      <w:r w:rsidR="00CC5E94"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ab/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T={6,12,18}</w:t>
      </w:r>
    </w:p>
    <w:p w:rsidR="00CC5E94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>n(E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 xml:space="preserve">M) = 2    </w:t>
      </w:r>
      <w:r w:rsidR="00CC5E94"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tab/>
        <w:t>E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M = {10,20</w:t>
      </w:r>
      <w:r w:rsidR="00927E4F">
        <w:rPr>
          <w:rFonts w:ascii="Times New Roman" w:hAnsi="Times New Roman" w:cs="Times New Roman"/>
          <w:sz w:val="24"/>
          <w:szCs w:val="24"/>
        </w:rPr>
        <w:t>}</w:t>
      </w:r>
    </w:p>
    <w:p w:rsidR="00CC5E94" w:rsidRPr="00754019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C5E94" w:rsidRPr="00A6325E">
        <w:rPr>
          <w:rFonts w:ascii="Times New Roman" w:hAnsi="Times New Roman" w:cs="Times New Roman"/>
          <w:sz w:val="24"/>
          <w:szCs w:val="24"/>
        </w:rPr>
        <w:t>n</w:t>
      </w:r>
      <w:r w:rsidR="00CC5E94" w:rsidRPr="00754019">
        <w:rPr>
          <w:rFonts w:ascii="Times New Roman" w:hAnsi="Times New Roman" w:cs="Times New Roman"/>
          <w:sz w:val="24"/>
          <w:szCs w:val="24"/>
        </w:rPr>
        <w:t>(T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 w:rsidRPr="00754019">
        <w:rPr>
          <w:rFonts w:ascii="Times New Roman" w:hAnsi="Times New Roman" w:cs="Times New Roman"/>
          <w:sz w:val="24"/>
          <w:szCs w:val="24"/>
        </w:rPr>
        <w:t>M) = 1</w:t>
      </w:r>
      <w:r w:rsidR="00CC5E94" w:rsidRPr="00754019">
        <w:rPr>
          <w:rFonts w:ascii="Times New Roman" w:hAnsi="Times New Roman" w:cs="Times New Roman"/>
          <w:sz w:val="24"/>
          <w:szCs w:val="24"/>
        </w:rPr>
        <w:tab/>
      </w:r>
      <w:r w:rsidR="00CC5E94" w:rsidRPr="00754019">
        <w:rPr>
          <w:rFonts w:ascii="Times New Roman" w:hAnsi="Times New Roman" w:cs="Times New Roman"/>
          <w:sz w:val="24"/>
          <w:szCs w:val="24"/>
        </w:rPr>
        <w:tab/>
      </w:r>
      <w:r w:rsidR="00CC5E94" w:rsidRPr="00754019">
        <w:rPr>
          <w:rFonts w:ascii="Times New Roman" w:hAnsi="Times New Roman" w:cs="Times New Roman"/>
          <w:sz w:val="24"/>
          <w:szCs w:val="24"/>
        </w:rPr>
        <w:tab/>
        <w:t>T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 w:rsidRPr="00754019">
        <w:rPr>
          <w:rFonts w:ascii="Times New Roman" w:hAnsi="Times New Roman" w:cs="Times New Roman"/>
          <w:sz w:val="24"/>
          <w:szCs w:val="24"/>
        </w:rPr>
        <w:t>M = {15}</w:t>
      </w:r>
    </w:p>
    <w:p w:rsidR="00CC5E94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754019">
        <w:rPr>
          <w:rFonts w:ascii="Times New Roman" w:hAnsi="Times New Roman" w:cs="Times New Roman"/>
          <w:sz w:val="24"/>
          <w:szCs w:val="24"/>
        </w:rPr>
        <w:tab/>
      </w:r>
      <w:r w:rsidR="00CC5E94" w:rsidRPr="00754019">
        <w:rPr>
          <w:rFonts w:ascii="Times New Roman" w:hAnsi="Times New Roman" w:cs="Times New Roman"/>
          <w:sz w:val="24"/>
          <w:szCs w:val="24"/>
        </w:rPr>
        <w:t>n(E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 w:rsidRPr="00754019">
        <w:rPr>
          <w:rFonts w:ascii="Times New Roman" w:hAnsi="Times New Roman" w:cs="Times New Roman"/>
          <w:sz w:val="24"/>
          <w:szCs w:val="24"/>
        </w:rPr>
        <w:t>T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 w:rsidRPr="00754019">
        <w:rPr>
          <w:rFonts w:ascii="Times New Roman" w:hAnsi="Times New Roman" w:cs="Times New Roman"/>
          <w:sz w:val="24"/>
          <w:szCs w:val="24"/>
        </w:rPr>
        <w:t>M) = 0</w:t>
      </w:r>
      <w:r w:rsidR="00CC5E94" w:rsidRPr="00754019">
        <w:rPr>
          <w:rFonts w:ascii="Times New Roman" w:hAnsi="Times New Roman" w:cs="Times New Roman"/>
          <w:sz w:val="24"/>
          <w:szCs w:val="24"/>
        </w:rPr>
        <w:tab/>
      </w:r>
      <w:r w:rsidR="00CC5E94" w:rsidRPr="00754019">
        <w:rPr>
          <w:rFonts w:ascii="Times New Roman" w:hAnsi="Times New Roman" w:cs="Times New Roman"/>
          <w:sz w:val="24"/>
          <w:szCs w:val="24"/>
        </w:rPr>
        <w:tab/>
        <w:t>E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 w:rsidRPr="00754019">
        <w:rPr>
          <w:rFonts w:ascii="Times New Roman" w:hAnsi="Times New Roman" w:cs="Times New Roman"/>
          <w:sz w:val="24"/>
          <w:szCs w:val="24"/>
        </w:rPr>
        <w:t>T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 w:rsidRPr="00754019">
        <w:rPr>
          <w:rFonts w:ascii="Times New Roman" w:hAnsi="Times New Roman" w:cs="Times New Roman"/>
          <w:sz w:val="24"/>
          <w:szCs w:val="24"/>
        </w:rPr>
        <w:t xml:space="preserve">M = </w:t>
      </w:r>
      <w:r w:rsidR="00CC5E94" w:rsidRPr="00754019">
        <w:rPr>
          <w:rFonts w:ascii="Times New Roman" w:hAnsi="Times New Roman" w:cs="Times New Roman"/>
          <w:sz w:val="24"/>
          <w:szCs w:val="24"/>
        </w:rPr>
        <w:sym w:font="Symbol" w:char="F066"/>
      </w:r>
      <w:r w:rsidR="00CC5E94" w:rsidRPr="00754019">
        <w:rPr>
          <w:rFonts w:ascii="Times New Roman" w:hAnsi="Times New Roman" w:cs="Times New Roman"/>
          <w:sz w:val="24"/>
          <w:szCs w:val="24"/>
        </w:rPr>
        <w:t xml:space="preserve">  (Null set)</w:t>
      </w:r>
      <w:r w:rsidR="00927E4F">
        <w:rPr>
          <w:rFonts w:ascii="Times New Roman" w:hAnsi="Times New Roman" w:cs="Times New Roman"/>
          <w:sz w:val="24"/>
          <w:szCs w:val="24"/>
        </w:rPr>
        <w:t xml:space="preserve">      or  { }</w:t>
      </w:r>
    </w:p>
    <w:p w:rsidR="00CC5E94" w:rsidRDefault="00BC0806" w:rsidP="00754019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C5E94">
        <w:rPr>
          <w:rFonts w:ascii="Times New Roman" w:hAnsi="Times New Roman" w:cs="Times New Roman"/>
          <w:sz w:val="24"/>
          <w:szCs w:val="24"/>
        </w:rPr>
        <w:sym w:font="Symbol" w:char="F05C"/>
      </w:r>
      <w:r w:rsidR="00CC5E94">
        <w:rPr>
          <w:rFonts w:ascii="Times New Roman" w:hAnsi="Times New Roman" w:cs="Times New Roman"/>
          <w:sz w:val="24"/>
          <w:szCs w:val="24"/>
        </w:rPr>
        <w:t xml:space="preserve">   n(E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8"/>
      </w:r>
      <w:r w:rsidR="00CC5E94">
        <w:rPr>
          <w:rFonts w:ascii="Times New Roman" w:hAnsi="Times New Roman" w:cs="Times New Roman"/>
          <w:sz w:val="24"/>
          <w:szCs w:val="24"/>
        </w:rPr>
        <w:t xml:space="preserve">M) = </w:t>
      </w:r>
      <w:r w:rsidR="00CC5E94" w:rsidRPr="00A6325E">
        <w:rPr>
          <w:rFonts w:ascii="Times New Roman" w:hAnsi="Times New Roman" w:cs="Times New Roman"/>
          <w:sz w:val="24"/>
          <w:szCs w:val="24"/>
        </w:rPr>
        <w:t>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t>) + n(</w:t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 w:rsidRPr="00A6325E">
        <w:rPr>
          <w:rFonts w:ascii="Times New Roman" w:hAnsi="Times New Roman" w:cs="Times New Roman"/>
          <w:sz w:val="24"/>
          <w:szCs w:val="24"/>
        </w:rPr>
        <w:t>) + n(</w:t>
      </w:r>
      <w:r w:rsidR="00CC5E94">
        <w:rPr>
          <w:rFonts w:ascii="Times New Roman" w:hAnsi="Times New Roman" w:cs="Times New Roman"/>
          <w:sz w:val="24"/>
          <w:szCs w:val="24"/>
        </w:rPr>
        <w:t>M</w:t>
      </w:r>
      <w:r w:rsidR="00CC5E94" w:rsidRPr="00A6325E">
        <w:rPr>
          <w:rFonts w:ascii="Times New Roman" w:hAnsi="Times New Roman" w:cs="Times New Roman"/>
          <w:sz w:val="24"/>
          <w:szCs w:val="24"/>
        </w:rPr>
        <w:t>) –  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 xml:space="preserve">T) </w:t>
      </w:r>
      <w:r w:rsidR="00CC5E94" w:rsidRPr="00A6325E">
        <w:rPr>
          <w:rFonts w:ascii="Times New Roman" w:hAnsi="Times New Roman" w:cs="Times New Roman"/>
          <w:sz w:val="24"/>
          <w:szCs w:val="24"/>
        </w:rPr>
        <w:t>–  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 xml:space="preserve">M) </w:t>
      </w:r>
      <w:r w:rsidR="00CC5E94" w:rsidRPr="00A6325E">
        <w:rPr>
          <w:rFonts w:ascii="Times New Roman" w:hAnsi="Times New Roman" w:cs="Times New Roman"/>
          <w:sz w:val="24"/>
          <w:szCs w:val="24"/>
        </w:rPr>
        <w:t>–  n(</w:t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M) +</w:t>
      </w:r>
      <w:r w:rsidR="00CC5E94"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CC5E94">
        <w:rPr>
          <w:rFonts w:ascii="Times New Roman" w:hAnsi="Times New Roman" w:cs="Times New Roman"/>
          <w:sz w:val="24"/>
          <w:szCs w:val="24"/>
        </w:rPr>
        <w:t>E</w:t>
      </w:r>
      <w:r w:rsidR="00CC5E94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T</w:t>
      </w:r>
      <w:r w:rsidR="00CC5E94">
        <w:rPr>
          <w:rFonts w:ascii="Times New Roman" w:hAnsi="Times New Roman" w:cs="Times New Roman"/>
          <w:sz w:val="24"/>
          <w:szCs w:val="24"/>
        </w:rPr>
        <w:sym w:font="Symbol" w:char="F0C7"/>
      </w:r>
      <w:r w:rsidR="00CC5E94">
        <w:rPr>
          <w:rFonts w:ascii="Times New Roman" w:hAnsi="Times New Roman" w:cs="Times New Roman"/>
          <w:sz w:val="24"/>
          <w:szCs w:val="24"/>
        </w:rPr>
        <w:t>M)</w:t>
      </w:r>
    </w:p>
    <w:p w:rsidR="00CC5E94" w:rsidRDefault="00CC5E94" w:rsidP="00754019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= 10 + 6 + 4 – 3 – 2 – 1 + 0</w:t>
      </w:r>
    </w:p>
    <w:p w:rsidR="00CC5E94" w:rsidRDefault="00CC5E94" w:rsidP="00754019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= </w:t>
      </w:r>
      <w:r w:rsidR="005E12B3">
        <w:rPr>
          <w:rFonts w:ascii="Times New Roman" w:hAnsi="Times New Roman" w:cs="Times New Roman"/>
          <w:sz w:val="24"/>
          <w:szCs w:val="24"/>
        </w:rPr>
        <w:t>14</w:t>
      </w:r>
    </w:p>
    <w:p w:rsidR="00754019" w:rsidRDefault="00754019" w:rsidP="00754019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E12B3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E12B3">
        <w:rPr>
          <w:rFonts w:ascii="Times New Roman" w:hAnsi="Times New Roman" w:cs="Times New Roman"/>
          <w:sz w:val="24"/>
          <w:szCs w:val="24"/>
        </w:rPr>
        <w:t>There are 14 numbers that are even or a multiple of 3</w:t>
      </w:r>
      <w:r w:rsidR="00BC79B8">
        <w:rPr>
          <w:rFonts w:ascii="Times New Roman" w:hAnsi="Times New Roman" w:cs="Times New Roman"/>
          <w:sz w:val="24"/>
          <w:szCs w:val="24"/>
        </w:rPr>
        <w:t xml:space="preserve"> </w:t>
      </w:r>
      <w:r w:rsidR="005E12B3">
        <w:rPr>
          <w:rFonts w:ascii="Times New Roman" w:hAnsi="Times New Roman" w:cs="Times New Roman"/>
          <w:sz w:val="24"/>
          <w:szCs w:val="24"/>
        </w:rPr>
        <w:t>or a multiple of 5.</w:t>
      </w:r>
    </w:p>
    <w:p w:rsidR="00D65F63" w:rsidRDefault="00D65F63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</w:p>
    <w:p w:rsidR="005E12B3" w:rsidRDefault="005E12B3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Pr="00093CE9">
        <w:rPr>
          <w:rFonts w:ascii="Times New Roman" w:hAnsi="Times New Roman" w:cs="Times New Roman"/>
          <w:position w:val="-10"/>
          <w:sz w:val="24"/>
          <w:szCs w:val="24"/>
        </w:rPr>
        <w:object w:dxaOrig="1440" w:dyaOrig="380">
          <v:shape id="_x0000_i1052" type="#_x0000_t75" style="width:1in;height:18.75pt" o:ole="">
            <v:imagedata r:id="rId61" o:title=""/>
          </v:shape>
          <o:OLEObject Type="Embed" ProgID="Equation.DSMT4" ShapeID="_x0000_i1052" DrawAspect="Content" ObjectID="_1479671713" r:id="rId62"/>
        </w:object>
      </w:r>
    </w:p>
    <w:p w:rsidR="005E12B3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E12B3" w:rsidRPr="00093CE9">
        <w:rPr>
          <w:rFonts w:ascii="Times New Roman" w:hAnsi="Times New Roman" w:cs="Times New Roman"/>
          <w:position w:val="-10"/>
          <w:sz w:val="24"/>
          <w:szCs w:val="24"/>
        </w:rPr>
        <w:object w:dxaOrig="1440" w:dyaOrig="380">
          <v:shape id="_x0000_i1053" type="#_x0000_t75" style="width:1in;height:18.75pt" o:ole="">
            <v:imagedata r:id="rId61" o:title=""/>
          </v:shape>
          <o:OLEObject Type="Embed" ProgID="Equation.DSMT4" ShapeID="_x0000_i1053" DrawAspect="Content" ObjectID="_1479671714" r:id="rId63"/>
        </w:object>
      </w:r>
      <w:r w:rsidR="005E12B3">
        <w:rPr>
          <w:rFonts w:ascii="Times New Roman" w:hAnsi="Times New Roman" w:cs="Times New Roman"/>
          <w:sz w:val="24"/>
          <w:szCs w:val="24"/>
        </w:rPr>
        <w:t xml:space="preserve"> = n(U) - n(E</w:t>
      </w:r>
      <w:r w:rsidR="005E12B3">
        <w:rPr>
          <w:rFonts w:ascii="Times New Roman" w:hAnsi="Times New Roman" w:cs="Times New Roman"/>
          <w:sz w:val="24"/>
          <w:szCs w:val="24"/>
        </w:rPr>
        <w:sym w:font="Symbol" w:char="F0C8"/>
      </w:r>
      <w:r w:rsidR="005E12B3">
        <w:rPr>
          <w:rFonts w:ascii="Times New Roman" w:hAnsi="Times New Roman" w:cs="Times New Roman"/>
          <w:sz w:val="24"/>
          <w:szCs w:val="24"/>
        </w:rPr>
        <w:t>T</w:t>
      </w:r>
      <w:r w:rsidR="005E12B3">
        <w:rPr>
          <w:rFonts w:ascii="Times New Roman" w:hAnsi="Times New Roman" w:cs="Times New Roman"/>
          <w:sz w:val="24"/>
          <w:szCs w:val="24"/>
        </w:rPr>
        <w:sym w:font="Symbol" w:char="F0C8"/>
      </w:r>
      <w:r w:rsidR="005E12B3">
        <w:rPr>
          <w:rFonts w:ascii="Times New Roman" w:hAnsi="Times New Roman" w:cs="Times New Roman"/>
          <w:sz w:val="24"/>
          <w:szCs w:val="24"/>
        </w:rPr>
        <w:t>M</w:t>
      </w:r>
      <w:r w:rsidR="00F210C4">
        <w:rPr>
          <w:rFonts w:ascii="Times New Roman" w:hAnsi="Times New Roman" w:cs="Times New Roman"/>
          <w:sz w:val="24"/>
          <w:szCs w:val="24"/>
        </w:rPr>
        <w:t>)</w:t>
      </w:r>
    </w:p>
    <w:p w:rsidR="005E12B3" w:rsidRDefault="00BC0806" w:rsidP="0098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E12B3">
        <w:rPr>
          <w:rFonts w:ascii="Times New Roman" w:hAnsi="Times New Roman" w:cs="Times New Roman"/>
          <w:sz w:val="24"/>
          <w:szCs w:val="24"/>
        </w:rPr>
        <w:t>= 20 – 14</w:t>
      </w:r>
    </w:p>
    <w:p w:rsidR="00754019" w:rsidRDefault="00BC0806" w:rsidP="008956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E12B3">
        <w:rPr>
          <w:rFonts w:ascii="Times New Roman" w:hAnsi="Times New Roman" w:cs="Times New Roman"/>
          <w:sz w:val="24"/>
          <w:szCs w:val="24"/>
        </w:rPr>
        <w:t>= 6</w:t>
      </w:r>
    </w:p>
    <w:p w:rsidR="00927E4F" w:rsidRDefault="00927E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9561C" w:rsidRDefault="0089561C" w:rsidP="008956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xample 3</w:t>
      </w:r>
    </w:p>
    <w:p w:rsidR="0089561C" w:rsidRDefault="0089561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counting numbers from 1 to 1 000 i.e. n(U) = 1 000.</w:t>
      </w:r>
    </w:p>
    <w:p w:rsidR="0089561C" w:rsidRDefault="0089561C" w:rsidP="00232F4C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How many of the numbers are multiples of 2, multiples of 3 or are multiples of 5?</w:t>
      </w:r>
    </w:p>
    <w:p w:rsidR="0089561C" w:rsidRDefault="0089561C" w:rsidP="00232F4C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>How many of the numbers are neither multiples of 2, nor multiples of 3 nor multiples of 5?</w:t>
      </w:r>
    </w:p>
    <w:p w:rsidR="00BC0806" w:rsidRDefault="00BC0806" w:rsidP="0089561C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BC0806" w:rsidRPr="00927E4F" w:rsidRDefault="00BC0806" w:rsidP="00927E4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7E4F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927E4F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115195" w:rsidRDefault="00BC0806" w:rsidP="00115195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115195">
        <w:rPr>
          <w:rFonts w:ascii="Times New Roman" w:hAnsi="Times New Roman" w:cs="Times New Roman"/>
          <w:sz w:val="24"/>
          <w:szCs w:val="24"/>
        </w:rPr>
        <w:t>Let A : multiples of 2; B : multiples of 3;</w:t>
      </w:r>
      <w:r w:rsidR="00115195" w:rsidRPr="00115195">
        <w:rPr>
          <w:rFonts w:ascii="Times New Roman" w:hAnsi="Times New Roman" w:cs="Times New Roman"/>
          <w:sz w:val="24"/>
          <w:szCs w:val="24"/>
        </w:rPr>
        <w:t xml:space="preserve"> </w:t>
      </w:r>
      <w:r w:rsidR="00115195">
        <w:rPr>
          <w:rFonts w:ascii="Times New Roman" w:hAnsi="Times New Roman" w:cs="Times New Roman"/>
          <w:sz w:val="24"/>
          <w:szCs w:val="24"/>
        </w:rPr>
        <w:t>and  C : multiples of 5</w:t>
      </w:r>
    </w:p>
    <w:p w:rsidR="00BC0806" w:rsidRDefault="00115195" w:rsidP="00115195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C0806">
        <w:rPr>
          <w:rFonts w:ascii="Times New Roman" w:hAnsi="Times New Roman" w:cs="Times New Roman"/>
          <w:sz w:val="24"/>
          <w:szCs w:val="24"/>
        </w:rPr>
        <w:t>Need   n(</w:t>
      </w:r>
      <w:r>
        <w:rPr>
          <w:rFonts w:ascii="Times New Roman" w:hAnsi="Times New Roman" w:cs="Times New Roman"/>
          <w:sz w:val="24"/>
          <w:szCs w:val="24"/>
        </w:rPr>
        <w:t>A</w:t>
      </w:r>
      <w:r w:rsidR="00BC0806"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 w:rsidR="00BC0806"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C</w:t>
      </w:r>
      <w:r w:rsidR="00BC0806">
        <w:rPr>
          <w:rFonts w:ascii="Times New Roman" w:hAnsi="Times New Roman" w:cs="Times New Roman"/>
          <w:sz w:val="24"/>
          <w:szCs w:val="24"/>
        </w:rPr>
        <w:t>)</w:t>
      </w:r>
    </w:p>
    <w:p w:rsidR="008D350D" w:rsidRDefault="00BC0806" w:rsidP="008D350D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D350D">
        <w:rPr>
          <w:rFonts w:ascii="Times New Roman" w:hAnsi="Times New Roman" w:cs="Times New Roman"/>
          <w:sz w:val="24"/>
          <w:szCs w:val="24"/>
        </w:rPr>
        <w:t>n(A</w:t>
      </w:r>
      <w:r w:rsidR="008D350D">
        <w:rPr>
          <w:rFonts w:ascii="Times New Roman" w:hAnsi="Times New Roman" w:cs="Times New Roman"/>
          <w:sz w:val="24"/>
          <w:szCs w:val="24"/>
        </w:rPr>
        <w:sym w:font="Symbol" w:char="F0C8"/>
      </w:r>
      <w:r w:rsidR="008D350D">
        <w:rPr>
          <w:rFonts w:ascii="Times New Roman" w:hAnsi="Times New Roman" w:cs="Times New Roman"/>
          <w:sz w:val="24"/>
          <w:szCs w:val="24"/>
        </w:rPr>
        <w:t>B</w:t>
      </w:r>
      <w:r w:rsidR="008D350D">
        <w:rPr>
          <w:rFonts w:ascii="Times New Roman" w:hAnsi="Times New Roman" w:cs="Times New Roman"/>
          <w:sz w:val="24"/>
          <w:szCs w:val="24"/>
        </w:rPr>
        <w:sym w:font="Symbol" w:char="F0C8"/>
      </w:r>
      <w:r w:rsidR="008D350D">
        <w:rPr>
          <w:rFonts w:ascii="Times New Roman" w:hAnsi="Times New Roman" w:cs="Times New Roman"/>
          <w:sz w:val="24"/>
          <w:szCs w:val="24"/>
        </w:rPr>
        <w:t xml:space="preserve">C)= </w:t>
      </w:r>
      <w:r w:rsidR="008D350D" w:rsidRPr="00A6325E">
        <w:rPr>
          <w:rFonts w:ascii="Times New Roman" w:hAnsi="Times New Roman" w:cs="Times New Roman"/>
          <w:sz w:val="24"/>
          <w:szCs w:val="24"/>
        </w:rPr>
        <w:t>n(</w:t>
      </w:r>
      <w:r w:rsidR="008D350D">
        <w:rPr>
          <w:rFonts w:ascii="Times New Roman" w:hAnsi="Times New Roman" w:cs="Times New Roman"/>
          <w:sz w:val="24"/>
          <w:szCs w:val="24"/>
        </w:rPr>
        <w:t>A</w:t>
      </w:r>
      <w:r w:rsidR="008D350D" w:rsidRPr="00A6325E">
        <w:rPr>
          <w:rFonts w:ascii="Times New Roman" w:hAnsi="Times New Roman" w:cs="Times New Roman"/>
          <w:sz w:val="24"/>
          <w:szCs w:val="24"/>
        </w:rPr>
        <w:t>) + n(</w:t>
      </w:r>
      <w:r w:rsidR="008D350D">
        <w:rPr>
          <w:rFonts w:ascii="Times New Roman" w:hAnsi="Times New Roman" w:cs="Times New Roman"/>
          <w:sz w:val="24"/>
          <w:szCs w:val="24"/>
        </w:rPr>
        <w:t>B</w:t>
      </w:r>
      <w:r w:rsidR="008D350D" w:rsidRPr="00A6325E">
        <w:rPr>
          <w:rFonts w:ascii="Times New Roman" w:hAnsi="Times New Roman" w:cs="Times New Roman"/>
          <w:sz w:val="24"/>
          <w:szCs w:val="24"/>
        </w:rPr>
        <w:t>) + n(</w:t>
      </w:r>
      <w:r w:rsidR="008D350D">
        <w:rPr>
          <w:rFonts w:ascii="Times New Roman" w:hAnsi="Times New Roman" w:cs="Times New Roman"/>
          <w:sz w:val="24"/>
          <w:szCs w:val="24"/>
        </w:rPr>
        <w:t>C</w:t>
      </w:r>
      <w:r w:rsidR="008D350D" w:rsidRPr="00A6325E">
        <w:rPr>
          <w:rFonts w:ascii="Times New Roman" w:hAnsi="Times New Roman" w:cs="Times New Roman"/>
          <w:sz w:val="24"/>
          <w:szCs w:val="24"/>
        </w:rPr>
        <w:t>) –  n(</w:t>
      </w:r>
      <w:r w:rsidR="008D350D">
        <w:rPr>
          <w:rFonts w:ascii="Times New Roman" w:hAnsi="Times New Roman" w:cs="Times New Roman"/>
          <w:sz w:val="24"/>
          <w:szCs w:val="24"/>
        </w:rPr>
        <w:t>A</w:t>
      </w:r>
      <w:r w:rsidR="008D350D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8D350D">
        <w:rPr>
          <w:rFonts w:ascii="Times New Roman" w:hAnsi="Times New Roman" w:cs="Times New Roman"/>
          <w:sz w:val="24"/>
          <w:szCs w:val="24"/>
        </w:rPr>
        <w:t xml:space="preserve">B) </w:t>
      </w:r>
      <w:r w:rsidR="008D350D" w:rsidRPr="00A6325E">
        <w:rPr>
          <w:rFonts w:ascii="Times New Roman" w:hAnsi="Times New Roman" w:cs="Times New Roman"/>
          <w:sz w:val="24"/>
          <w:szCs w:val="24"/>
        </w:rPr>
        <w:t>–  n(</w:t>
      </w:r>
      <w:r w:rsidR="008D350D">
        <w:rPr>
          <w:rFonts w:ascii="Times New Roman" w:hAnsi="Times New Roman" w:cs="Times New Roman"/>
          <w:sz w:val="24"/>
          <w:szCs w:val="24"/>
        </w:rPr>
        <w:t>A</w:t>
      </w:r>
      <w:r w:rsidR="008D350D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8D350D">
        <w:rPr>
          <w:rFonts w:ascii="Times New Roman" w:hAnsi="Times New Roman" w:cs="Times New Roman"/>
          <w:sz w:val="24"/>
          <w:szCs w:val="24"/>
        </w:rPr>
        <w:t xml:space="preserve">C) </w:t>
      </w:r>
      <w:r w:rsidR="008D350D" w:rsidRPr="00A6325E">
        <w:rPr>
          <w:rFonts w:ascii="Times New Roman" w:hAnsi="Times New Roman" w:cs="Times New Roman"/>
          <w:sz w:val="24"/>
          <w:szCs w:val="24"/>
        </w:rPr>
        <w:t>–  n(</w:t>
      </w:r>
      <w:r w:rsidR="008D350D">
        <w:rPr>
          <w:rFonts w:ascii="Times New Roman" w:hAnsi="Times New Roman" w:cs="Times New Roman"/>
          <w:sz w:val="24"/>
          <w:szCs w:val="24"/>
        </w:rPr>
        <w:t>B</w:t>
      </w:r>
      <w:r w:rsidR="008D350D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8D350D">
        <w:rPr>
          <w:rFonts w:ascii="Times New Roman" w:hAnsi="Times New Roman" w:cs="Times New Roman"/>
          <w:sz w:val="24"/>
          <w:szCs w:val="24"/>
        </w:rPr>
        <w:t>C) +</w:t>
      </w:r>
      <w:r w:rsidR="008D350D"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8D350D">
        <w:rPr>
          <w:rFonts w:ascii="Times New Roman" w:hAnsi="Times New Roman" w:cs="Times New Roman"/>
          <w:sz w:val="24"/>
          <w:szCs w:val="24"/>
        </w:rPr>
        <w:t>A</w:t>
      </w:r>
      <w:r w:rsidR="008D350D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8D350D">
        <w:rPr>
          <w:rFonts w:ascii="Times New Roman" w:hAnsi="Times New Roman" w:cs="Times New Roman"/>
          <w:sz w:val="24"/>
          <w:szCs w:val="24"/>
        </w:rPr>
        <w:t>B</w:t>
      </w:r>
      <w:r w:rsidR="008D350D">
        <w:rPr>
          <w:rFonts w:ascii="Times New Roman" w:hAnsi="Times New Roman" w:cs="Times New Roman"/>
          <w:sz w:val="24"/>
          <w:szCs w:val="24"/>
        </w:rPr>
        <w:sym w:font="Symbol" w:char="F0C7"/>
      </w:r>
      <w:r w:rsidR="008D350D">
        <w:rPr>
          <w:rFonts w:ascii="Times New Roman" w:hAnsi="Times New Roman" w:cs="Times New Roman"/>
          <w:sz w:val="24"/>
          <w:szCs w:val="24"/>
        </w:rPr>
        <w:t>C)</w:t>
      </w:r>
    </w:p>
    <w:p w:rsidR="00BC0806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= 500 </w:t>
      </w:r>
    </w:p>
    <w:p w:rsidR="00BC0806" w:rsidRDefault="00BC0806" w:rsidP="00BC0806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 = 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32F4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3,6,9,….999  =  3(1,2,3,….333)  </w:t>
      </w:r>
    </w:p>
    <w:p w:rsidR="00BC0806" w:rsidRDefault="00BC0806" w:rsidP="00BC0806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 = 333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BC0806" w:rsidP="00BC0806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BC0806" w:rsidP="00BC0806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 = 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32F4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5,10,15,….1000  =  5(1,2,3,….200)  </w:t>
      </w:r>
    </w:p>
    <w:p w:rsidR="00BC0806" w:rsidRDefault="00BC0806" w:rsidP="00BC0806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 = 200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BC0806" w:rsidP="00BC0806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232F4C" w:rsidRDefault="00BC0806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 = n(6)</w:t>
      </w:r>
      <w:r>
        <w:rPr>
          <w:rFonts w:ascii="Times New Roman" w:hAnsi="Times New Roman" w:cs="Times New Roman"/>
          <w:sz w:val="24"/>
          <w:szCs w:val="24"/>
        </w:rPr>
        <w:tab/>
      </w:r>
      <w:r w:rsidR="00232F4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6,12,18,…..996  =  6(1,2,3,….</w:t>
      </w:r>
      <w:r w:rsidR="00232F4C">
        <w:rPr>
          <w:rFonts w:ascii="Times New Roman" w:hAnsi="Times New Roman" w:cs="Times New Roman"/>
          <w:sz w:val="24"/>
          <w:szCs w:val="24"/>
        </w:rPr>
        <w:t>166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="00BC0806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 = 166</w:t>
      </w:r>
    </w:p>
    <w:p w:rsidR="00232F4C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32F4C" w:rsidRDefault="00BC0806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="00232F4C">
        <w:rPr>
          <w:rFonts w:ascii="Times New Roman" w:hAnsi="Times New Roman" w:cs="Times New Roman"/>
          <w:sz w:val="24"/>
          <w:szCs w:val="24"/>
        </w:rPr>
        <w:t>n(10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="00BC0806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BC0806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00</w:t>
      </w:r>
    </w:p>
    <w:p w:rsidR="00232F4C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32F4C" w:rsidRDefault="00BC0806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="00232F4C">
        <w:rPr>
          <w:rFonts w:ascii="Times New Roman" w:hAnsi="Times New Roman" w:cs="Times New Roman"/>
          <w:sz w:val="24"/>
          <w:szCs w:val="24"/>
        </w:rPr>
        <w:t>n(15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32F4C">
        <w:rPr>
          <w:rFonts w:ascii="Times New Roman" w:hAnsi="Times New Roman" w:cs="Times New Roman"/>
          <w:sz w:val="24"/>
          <w:szCs w:val="24"/>
        </w:rPr>
        <w:t>15,30,45,……990 = 15(1,2,3,…..66)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 w:rsidR="00BC0806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</w:t>
      </w:r>
      <w:r w:rsidR="00BC0806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66</w:t>
      </w:r>
    </w:p>
    <w:p w:rsidR="00232F4C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32F4C" w:rsidRDefault="00BC0806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="00232F4C">
        <w:rPr>
          <w:rFonts w:ascii="Times New Roman" w:hAnsi="Times New Roman" w:cs="Times New Roman"/>
          <w:sz w:val="24"/>
          <w:szCs w:val="24"/>
        </w:rPr>
        <w:t>n(30)</w:t>
      </w:r>
      <w:r w:rsidR="00232F4C">
        <w:rPr>
          <w:rFonts w:ascii="Times New Roman" w:hAnsi="Times New Roman" w:cs="Times New Roman"/>
          <w:sz w:val="24"/>
          <w:szCs w:val="24"/>
        </w:rPr>
        <w:tab/>
        <w:t>30,60,90,….990 = 30(1,2,3, …..33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806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="00BC0806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 w:rsidR="00BC0806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BC0806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33</w:t>
      </w:r>
    </w:p>
    <w:p w:rsidR="00232F4C" w:rsidRDefault="00232F4C" w:rsidP="00232F4C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BC0806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5C"/>
      </w:r>
      <w:r>
        <w:rPr>
          <w:rFonts w:ascii="Times New Roman" w:hAnsi="Times New Roman" w:cs="Times New Roman"/>
          <w:sz w:val="24"/>
          <w:szCs w:val="24"/>
        </w:rPr>
        <w:t xml:space="preserve">   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t>) –  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 +</w:t>
      </w:r>
      <w:r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115195">
        <w:rPr>
          <w:rFonts w:ascii="Times New Roman" w:hAnsi="Times New Roman" w:cs="Times New Roman"/>
          <w:sz w:val="24"/>
          <w:szCs w:val="24"/>
        </w:rPr>
        <w:t>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BC0806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= </w:t>
      </w:r>
      <w:r w:rsidR="00232F4C">
        <w:rPr>
          <w:rFonts w:ascii="Times New Roman" w:hAnsi="Times New Roman" w:cs="Times New Roman"/>
          <w:sz w:val="24"/>
          <w:szCs w:val="24"/>
        </w:rPr>
        <w:t>500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232F4C">
        <w:rPr>
          <w:rFonts w:ascii="Times New Roman" w:hAnsi="Times New Roman" w:cs="Times New Roman"/>
          <w:sz w:val="24"/>
          <w:szCs w:val="24"/>
        </w:rPr>
        <w:t>333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232F4C">
        <w:rPr>
          <w:rFonts w:ascii="Times New Roman" w:hAnsi="Times New Roman" w:cs="Times New Roman"/>
          <w:sz w:val="24"/>
          <w:szCs w:val="24"/>
        </w:rPr>
        <w:t>20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232F4C">
        <w:rPr>
          <w:rFonts w:ascii="Times New Roman" w:hAnsi="Times New Roman" w:cs="Times New Roman"/>
          <w:sz w:val="24"/>
          <w:szCs w:val="24"/>
        </w:rPr>
        <w:t>166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232F4C">
        <w:rPr>
          <w:rFonts w:ascii="Times New Roman" w:hAnsi="Times New Roman" w:cs="Times New Roman"/>
          <w:sz w:val="24"/>
          <w:szCs w:val="24"/>
        </w:rPr>
        <w:t>10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232F4C">
        <w:rPr>
          <w:rFonts w:ascii="Times New Roman" w:hAnsi="Times New Roman" w:cs="Times New Roman"/>
          <w:sz w:val="24"/>
          <w:szCs w:val="24"/>
        </w:rPr>
        <w:t>66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232F4C">
        <w:rPr>
          <w:rFonts w:ascii="Times New Roman" w:hAnsi="Times New Roman" w:cs="Times New Roman"/>
          <w:sz w:val="24"/>
          <w:szCs w:val="24"/>
        </w:rPr>
        <w:t>33</w:t>
      </w:r>
    </w:p>
    <w:p w:rsidR="00BC0806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= </w:t>
      </w:r>
      <w:r w:rsidR="00232F4C">
        <w:rPr>
          <w:rFonts w:ascii="Times New Roman" w:hAnsi="Times New Roman" w:cs="Times New Roman"/>
          <w:sz w:val="24"/>
          <w:szCs w:val="24"/>
        </w:rPr>
        <w:t>734</w:t>
      </w:r>
    </w:p>
    <w:p w:rsidR="005C42B8" w:rsidRDefault="00BC0806" w:rsidP="00BC08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re are </w:t>
      </w:r>
      <w:r w:rsidR="00232F4C">
        <w:rPr>
          <w:rFonts w:ascii="Times New Roman" w:hAnsi="Times New Roman" w:cs="Times New Roman"/>
          <w:sz w:val="24"/>
          <w:szCs w:val="24"/>
        </w:rPr>
        <w:t>734</w:t>
      </w:r>
      <w:r>
        <w:rPr>
          <w:rFonts w:ascii="Times New Roman" w:hAnsi="Times New Roman" w:cs="Times New Roman"/>
          <w:sz w:val="24"/>
          <w:szCs w:val="24"/>
        </w:rPr>
        <w:t xml:space="preserve"> numbers that are a multiple of 2, a multiple of 3, or a multiple of 5.</w:t>
      </w:r>
    </w:p>
    <w:p w:rsidR="00BC0806" w:rsidRPr="00232F4C" w:rsidRDefault="00BC0806" w:rsidP="00232F4C">
      <w:pPr>
        <w:tabs>
          <w:tab w:val="left" w:pos="567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>(b)</w:t>
      </w:r>
      <w:r w:rsidR="00232F4C">
        <w:tab/>
      </w:r>
      <w:r w:rsidR="000819A9" w:rsidRPr="00093CE9">
        <w:rPr>
          <w:rFonts w:ascii="Times New Roman" w:hAnsi="Times New Roman" w:cs="Times New Roman"/>
          <w:position w:val="-10"/>
          <w:sz w:val="24"/>
          <w:szCs w:val="24"/>
        </w:rPr>
        <w:object w:dxaOrig="1400" w:dyaOrig="380">
          <v:shape id="_x0000_i1054" type="#_x0000_t75" style="width:70.5pt;height:18.75pt" o:ole="">
            <v:imagedata r:id="rId64" o:title=""/>
          </v:shape>
          <o:OLEObject Type="Embed" ProgID="Equation.DSMT4" ShapeID="_x0000_i1054" DrawAspect="Content" ObjectID="_1479671715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= n(U) </w:t>
      </w:r>
      <w:r w:rsidR="000819A9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n(</w:t>
      </w:r>
      <w:r w:rsidR="000819A9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 w:rsidR="00232F4C">
        <w:rPr>
          <w:rFonts w:ascii="Times New Roman" w:hAnsi="Times New Roman" w:cs="Times New Roman"/>
          <w:sz w:val="24"/>
          <w:szCs w:val="24"/>
        </w:rPr>
        <w:t>)</w:t>
      </w:r>
    </w:p>
    <w:p w:rsidR="00BC0806" w:rsidRDefault="00BC0806" w:rsidP="00232F4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="00232F4C">
        <w:rPr>
          <w:rFonts w:ascii="Times New Roman" w:hAnsi="Times New Roman" w:cs="Times New Roman"/>
          <w:sz w:val="24"/>
          <w:szCs w:val="24"/>
        </w:rPr>
        <w:t>100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232F4C">
        <w:rPr>
          <w:rFonts w:ascii="Times New Roman" w:hAnsi="Times New Roman" w:cs="Times New Roman"/>
          <w:sz w:val="24"/>
          <w:szCs w:val="24"/>
        </w:rPr>
        <w:t>73</w:t>
      </w:r>
      <w:r>
        <w:rPr>
          <w:rFonts w:ascii="Times New Roman" w:hAnsi="Times New Roman" w:cs="Times New Roman"/>
          <w:sz w:val="24"/>
          <w:szCs w:val="24"/>
        </w:rPr>
        <w:t>4</w:t>
      </w:r>
    </w:p>
    <w:p w:rsidR="00BC0806" w:rsidRDefault="00BC0806" w:rsidP="00232F4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="00232F4C">
        <w:rPr>
          <w:rFonts w:ascii="Times New Roman" w:hAnsi="Times New Roman" w:cs="Times New Roman"/>
          <w:sz w:val="24"/>
          <w:szCs w:val="24"/>
        </w:rPr>
        <w:t>26</w:t>
      </w:r>
      <w:r>
        <w:rPr>
          <w:rFonts w:ascii="Times New Roman" w:hAnsi="Times New Roman" w:cs="Times New Roman"/>
          <w:sz w:val="24"/>
          <w:szCs w:val="24"/>
        </w:rPr>
        <w:t>6</w:t>
      </w:r>
    </w:p>
    <w:p w:rsidR="00927E4F" w:rsidRPr="00927E4F" w:rsidRDefault="00927E4F" w:rsidP="00232F4C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7E4F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Extension of concept:</w:t>
      </w:r>
    </w:p>
    <w:p w:rsidR="00927E4F" w:rsidRDefault="00927E4F" w:rsidP="00232F4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60B4A" w:rsidRDefault="00C60B4A" w:rsidP="0075401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four sets, A, </w:t>
      </w:r>
      <w:r w:rsidR="006A611B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, C and D then it follows that</w:t>
      </w:r>
    </w:p>
    <w:p w:rsidR="0049541F" w:rsidRPr="00927E4F" w:rsidRDefault="0026288C" w:rsidP="0075401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18"/>
          <w:szCs w:val="24"/>
        </w:rPr>
      </w:pPr>
      <w:r w:rsidRPr="0026288C">
        <w:rPr>
          <w:rFonts w:ascii="Times New Roman" w:hAnsi="Times New Roman" w:cs="Times New Roman"/>
          <w:noProof/>
          <w:sz w:val="18"/>
          <w:szCs w:val="24"/>
        </w:rPr>
        <w:pict>
          <v:rect id="Rectangle 71" o:spid="_x0000_s1058" style="position:absolute;margin-left:113.55pt;margin-top:9.55pt;width:166.45pt;height:112.6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" fillcolor="#c6d9f1 [671]">
            <v:fill opacity="0"/>
          </v:rect>
        </w:pict>
      </w:r>
    </w:p>
    <w:p w:rsidR="0089561C" w:rsidRDefault="00C60B4A" w:rsidP="005C42B8">
      <w:pPr>
        <w:tabs>
          <w:tab w:val="left" w:pos="24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60B4A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1797050" cy="1447800"/>
            <wp:effectExtent l="19050" t="0" r="0" b="0"/>
            <wp:docPr id="2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 l="21798" t="33813" r="60890" b="41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B4A" w:rsidRDefault="00C60B4A" w:rsidP="005C42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D) = </w:t>
      </w:r>
      <w:r w:rsidRPr="00A6325E">
        <w:rPr>
          <w:rFonts w:ascii="Times New Roman" w:hAnsi="Times New Roman" w:cs="Times New Roman"/>
          <w:sz w:val="24"/>
          <w:szCs w:val="24"/>
        </w:rPr>
        <w:t>n(A) + n(B) +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A6325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C60B4A" w:rsidRDefault="00C60B4A" w:rsidP="00CB1F26">
      <w:pPr>
        <w:spacing w:after="12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6325E">
        <w:rPr>
          <w:rFonts w:ascii="Times New Roman" w:hAnsi="Times New Roman" w:cs="Times New Roman"/>
          <w:sz w:val="24"/>
          <w:szCs w:val="24"/>
        </w:rPr>
        <w:t>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A6325E">
        <w:rPr>
          <w:rFonts w:ascii="Times New Roman" w:hAnsi="Times New Roman" w:cs="Times New Roman"/>
          <w:sz w:val="24"/>
          <w:szCs w:val="24"/>
        </w:rPr>
        <w:t>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D) </w:t>
      </w:r>
    </w:p>
    <w:p w:rsidR="00C60B4A" w:rsidRDefault="00C60B4A" w:rsidP="00CB1F26">
      <w:pPr>
        <w:spacing w:after="120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+ </w:t>
      </w:r>
      <w:r w:rsidRPr="00A6325E">
        <w:rPr>
          <w:rFonts w:ascii="Times New Roman" w:hAnsi="Times New Roman" w:cs="Times New Roman"/>
          <w:sz w:val="24"/>
          <w:szCs w:val="24"/>
        </w:rPr>
        <w:t>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C)+  </w:t>
      </w:r>
      <w:r w:rsidRPr="00A6325E">
        <w:rPr>
          <w:rFonts w:ascii="Times New Roman" w:hAnsi="Times New Roman" w:cs="Times New Roman"/>
          <w:sz w:val="24"/>
          <w:szCs w:val="24"/>
        </w:rPr>
        <w:t>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D)+  </w:t>
      </w:r>
      <w:r w:rsidRPr="00A6325E">
        <w:rPr>
          <w:rFonts w:ascii="Times New Roman" w:hAnsi="Times New Roman" w:cs="Times New Roman"/>
          <w:sz w:val="24"/>
          <w:szCs w:val="24"/>
        </w:rPr>
        <w:t>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D) + 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A6325E">
        <w:rPr>
          <w:rFonts w:ascii="Times New Roman" w:hAnsi="Times New Roman" w:cs="Times New Roman"/>
          <w:sz w:val="24"/>
          <w:szCs w:val="24"/>
        </w:rPr>
        <w:t>–  n(A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325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 w:rsidR="00927E4F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C60B4A" w:rsidRDefault="00C60B4A" w:rsidP="00C60B4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ice that</w:t>
      </w:r>
      <w:r w:rsidR="006A611B">
        <w:rPr>
          <w:rFonts w:ascii="Times New Roman" w:hAnsi="Times New Roman" w:cs="Times New Roman"/>
          <w:sz w:val="24"/>
          <w:szCs w:val="24"/>
        </w:rPr>
        <w:t xml:space="preserve"> the number of single terms is </w:t>
      </w:r>
      <w:r w:rsidR="006A611B" w:rsidRPr="006A611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6A611B">
        <w:rPr>
          <w:rFonts w:ascii="Times New Roman" w:hAnsi="Times New Roman" w:cs="Times New Roman"/>
          <w:sz w:val="24"/>
          <w:szCs w:val="24"/>
        </w:rPr>
        <w:t>C</w:t>
      </w:r>
      <w:r w:rsidR="006A611B" w:rsidRPr="006A61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21496">
        <w:rPr>
          <w:rFonts w:ascii="Times New Roman" w:hAnsi="Times New Roman" w:cs="Times New Roman"/>
          <w:sz w:val="24"/>
          <w:szCs w:val="24"/>
        </w:rPr>
        <w:t xml:space="preserve"> = 4, </w:t>
      </w:r>
      <w:r w:rsidR="006A611B">
        <w:rPr>
          <w:rFonts w:ascii="Times New Roman" w:hAnsi="Times New Roman" w:cs="Times New Roman"/>
          <w:sz w:val="24"/>
          <w:szCs w:val="24"/>
        </w:rPr>
        <w:t xml:space="preserve">double terms is </w:t>
      </w:r>
      <w:r w:rsidR="006A611B" w:rsidRPr="006A611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6A611B">
        <w:rPr>
          <w:rFonts w:ascii="Times New Roman" w:hAnsi="Times New Roman" w:cs="Times New Roman"/>
          <w:sz w:val="24"/>
          <w:szCs w:val="24"/>
        </w:rPr>
        <w:t>C</w:t>
      </w:r>
      <w:r w:rsidR="006A61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A611B">
        <w:rPr>
          <w:rFonts w:ascii="Times New Roman" w:hAnsi="Times New Roman" w:cs="Times New Roman"/>
          <w:sz w:val="24"/>
          <w:szCs w:val="24"/>
        </w:rPr>
        <w:t xml:space="preserve"> = 6, triple terms is </w:t>
      </w:r>
      <w:r w:rsidR="006A611B" w:rsidRPr="006A611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6A611B">
        <w:rPr>
          <w:rFonts w:ascii="Times New Roman" w:hAnsi="Times New Roman" w:cs="Times New Roman"/>
          <w:sz w:val="24"/>
          <w:szCs w:val="24"/>
        </w:rPr>
        <w:t>C</w:t>
      </w:r>
      <w:r w:rsidR="006A61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A611B">
        <w:rPr>
          <w:rFonts w:ascii="Times New Roman" w:hAnsi="Times New Roman" w:cs="Times New Roman"/>
          <w:sz w:val="24"/>
          <w:szCs w:val="24"/>
        </w:rPr>
        <w:t xml:space="preserve"> = 4 and there is one term with 4 elements</w:t>
      </w:r>
      <w:r w:rsidR="00927E4F">
        <w:rPr>
          <w:rFonts w:ascii="Times New Roman" w:hAnsi="Times New Roman" w:cs="Times New Roman"/>
          <w:sz w:val="24"/>
          <w:szCs w:val="24"/>
        </w:rPr>
        <w:t xml:space="preserve"> – </w:t>
      </w:r>
      <w:r w:rsidR="00927E4F" w:rsidRPr="006A611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927E4F">
        <w:rPr>
          <w:rFonts w:ascii="Times New Roman" w:hAnsi="Times New Roman" w:cs="Times New Roman"/>
          <w:sz w:val="24"/>
          <w:szCs w:val="24"/>
        </w:rPr>
        <w:t>C</w:t>
      </w:r>
      <w:r w:rsidR="00927E4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A611B">
        <w:rPr>
          <w:rFonts w:ascii="Times New Roman" w:hAnsi="Times New Roman" w:cs="Times New Roman"/>
          <w:sz w:val="24"/>
          <w:szCs w:val="24"/>
        </w:rPr>
        <w:t>.</w:t>
      </w:r>
      <w:r w:rsidR="00781E92">
        <w:rPr>
          <w:rFonts w:ascii="Times New Roman" w:hAnsi="Times New Roman" w:cs="Times New Roman"/>
          <w:sz w:val="24"/>
          <w:szCs w:val="24"/>
        </w:rPr>
        <w:t xml:space="preserve">  </w:t>
      </w:r>
      <w:r w:rsidR="00F210C4">
        <w:rPr>
          <w:rFonts w:ascii="Times New Roman" w:hAnsi="Times New Roman" w:cs="Times New Roman"/>
          <w:sz w:val="24"/>
          <w:szCs w:val="24"/>
        </w:rPr>
        <w:t>Explain!</w:t>
      </w:r>
    </w:p>
    <w:p w:rsidR="005C42B8" w:rsidRDefault="006A611B" w:rsidP="005C42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pattern continues for an</w:t>
      </w:r>
      <w:r w:rsidR="00927E4F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number of intersecting sets. </w:t>
      </w:r>
    </w:p>
    <w:p w:rsidR="005C42B8" w:rsidRDefault="005C42B8" w:rsidP="005C42B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A611B" w:rsidRDefault="006A611B" w:rsidP="005C42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4</w:t>
      </w:r>
    </w:p>
    <w:p w:rsidR="006A611B" w:rsidRDefault="006A611B" w:rsidP="006A611B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counting numbers from 1 to 1 000 i.e. n(U) = 1 000.</w:t>
      </w:r>
    </w:p>
    <w:p w:rsidR="006A611B" w:rsidRDefault="006A611B" w:rsidP="006A611B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 xml:space="preserve">How many of the numbers are multiples of 2, </w:t>
      </w:r>
      <w:r w:rsidR="009F57E7">
        <w:rPr>
          <w:rFonts w:ascii="Times New Roman" w:hAnsi="Times New Roman" w:cs="Times New Roman"/>
          <w:sz w:val="24"/>
          <w:szCs w:val="24"/>
        </w:rPr>
        <w:t xml:space="preserve">or 3, or 4 </w:t>
      </w:r>
      <w:r>
        <w:rPr>
          <w:rFonts w:ascii="Times New Roman" w:hAnsi="Times New Roman" w:cs="Times New Roman"/>
          <w:sz w:val="24"/>
          <w:szCs w:val="24"/>
        </w:rPr>
        <w:t>or are multiples of 5?</w:t>
      </w:r>
    </w:p>
    <w:p w:rsidR="006A611B" w:rsidRDefault="006A611B" w:rsidP="006A611B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>How many of the numbers are neither multiples of 2, nor 3, nor 4 nor 5?</w:t>
      </w:r>
    </w:p>
    <w:p w:rsidR="006A611B" w:rsidRDefault="006A611B" w:rsidP="006A611B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27E4F" w:rsidRPr="00927E4F" w:rsidRDefault="00927E4F" w:rsidP="006A611B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C60B4A" w:rsidRDefault="0026288C" w:rsidP="006A611B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26288C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254" type="#_x0000_t202" style="position:absolute;left:0;text-align:left;margin-left:287.95pt;margin-top:21.55pt;width:128.95pt;height:70.1pt;z-index:251777024;mso-width-relative:margin;mso-height-relative:margin" stroked="f">
            <v:fill opacity="0"/>
            <v:textbox>
              <w:txbxContent>
                <w:p w:rsidR="000819A9" w:rsidRDefault="000819A9" w:rsidP="000819A9">
                  <w:pPr>
                    <w:tabs>
                      <w:tab w:val="left" w:pos="567"/>
                    </w:tabs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 A : multiples of 2; </w:t>
                  </w:r>
                </w:p>
                <w:p w:rsidR="000819A9" w:rsidRDefault="000819A9" w:rsidP="000819A9">
                  <w:pPr>
                    <w:tabs>
                      <w:tab w:val="left" w:pos="567"/>
                    </w:tabs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B : multiples of 3;</w:t>
                  </w:r>
                  <w:r w:rsidRPr="00115195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0819A9" w:rsidRDefault="000819A9" w:rsidP="000819A9">
                  <w:pPr>
                    <w:tabs>
                      <w:tab w:val="left" w:pos="567"/>
                    </w:tabs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C : multiples of 4 </w:t>
                  </w:r>
                </w:p>
                <w:p w:rsidR="000819A9" w:rsidRDefault="000819A9" w:rsidP="000819A9">
                  <w:pPr>
                    <w:tabs>
                      <w:tab w:val="left" w:pos="567"/>
                    </w:tabs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nd  D : multiples of 5</w:t>
                  </w:r>
                </w:p>
                <w:p w:rsidR="000819A9" w:rsidRDefault="000819A9"/>
              </w:txbxContent>
            </v:textbox>
          </v:shape>
        </w:pict>
      </w:r>
      <w:r w:rsidR="006A611B"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55" type="#_x0000_t75" style="width:122.25pt;height:113.25pt" o:ole="">
            <v:imagedata r:id="rId67" o:title=""/>
          </v:shape>
          <o:OLEObject Type="Embed" ProgID="FXDraw3.Document" ShapeID="_x0000_i1055" DrawAspect="Content" ObjectID="_1479671716" r:id="rId68"/>
        </w:object>
      </w:r>
    </w:p>
    <w:p w:rsidR="006A611B" w:rsidRDefault="006A611B" w:rsidP="007526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set of numbers that are multiples of four are a direct subset of the set of numbers that are a multiple of two, this question has an identical solution to Example 3.</w:t>
      </w:r>
    </w:p>
    <w:p w:rsidR="00CF5709" w:rsidRDefault="00CF5709" w:rsidP="0075263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A611B" w:rsidRDefault="006A611B" w:rsidP="00752631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There are 734 numbers that are a multiple of 2,3, 4 or 5</w:t>
      </w:r>
      <w:r w:rsidR="000819A9">
        <w:rPr>
          <w:rFonts w:ascii="Times New Roman" w:hAnsi="Times New Roman" w:cs="Times New Roman"/>
          <w:sz w:val="24"/>
          <w:szCs w:val="24"/>
        </w:rPr>
        <w:t xml:space="preserve"> ...result from example 3.</w:t>
      </w:r>
    </w:p>
    <w:p w:rsidR="006A611B" w:rsidRDefault="006A611B" w:rsidP="006A611B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tab/>
      </w:r>
      <w:r w:rsidR="000819A9" w:rsidRPr="00093CE9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 id="_x0000_i1056" type="#_x0000_t75" style="width:93pt;height:18.75pt" o:ole="">
            <v:imagedata r:id="rId69" o:title=""/>
          </v:shape>
          <o:OLEObject Type="Embed" ProgID="Equation.DSMT4" ShapeID="_x0000_i1056" DrawAspect="Content" ObjectID="_1479671717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= n(U) - n(</w:t>
      </w:r>
      <w:r w:rsidR="000819A9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752631" w:rsidRPr="00752631" w:rsidRDefault="00752631" w:rsidP="006A611B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= n(U) - n(</w:t>
      </w:r>
      <w:r w:rsidR="000819A9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 w:rsidR="000819A9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  ....as 4 is a subset of 2</w:t>
      </w:r>
    </w:p>
    <w:p w:rsidR="009F57E7" w:rsidRPr="005C42B8" w:rsidRDefault="006A611B" w:rsidP="00927E4F">
      <w:pPr>
        <w:tabs>
          <w:tab w:val="left" w:pos="709"/>
          <w:tab w:val="left" w:pos="1418"/>
          <w:tab w:val="left" w:pos="793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752631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= 1000 – 734</w:t>
      </w:r>
      <w:r w:rsidR="005C42B8">
        <w:rPr>
          <w:rFonts w:ascii="Times New Roman" w:hAnsi="Times New Roman" w:cs="Times New Roman"/>
          <w:sz w:val="24"/>
          <w:szCs w:val="24"/>
        </w:rPr>
        <w:t xml:space="preserve">       </w:t>
      </w:r>
      <w:r w:rsidR="00752631">
        <w:rPr>
          <w:rFonts w:ascii="Times New Roman" w:hAnsi="Times New Roman" w:cs="Times New Roman"/>
          <w:sz w:val="24"/>
          <w:szCs w:val="24"/>
        </w:rPr>
        <w:t>...result f</w:t>
      </w:r>
      <w:r w:rsidR="005C42B8" w:rsidRPr="005C42B8">
        <w:rPr>
          <w:rFonts w:ascii="Times New Roman" w:hAnsi="Times New Roman" w:cs="Times New Roman"/>
          <w:sz w:val="24"/>
          <w:szCs w:val="24"/>
        </w:rPr>
        <w:t>rom example 3</w:t>
      </w:r>
    </w:p>
    <w:p w:rsidR="00927E4F" w:rsidRDefault="00CB1F26" w:rsidP="00927E4F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266</w:t>
      </w:r>
      <w:r w:rsidR="00927E4F">
        <w:rPr>
          <w:rFonts w:ascii="Times New Roman" w:hAnsi="Times New Roman" w:cs="Times New Roman"/>
          <w:sz w:val="24"/>
          <w:szCs w:val="24"/>
        </w:rPr>
        <w:br w:type="page"/>
      </w:r>
    </w:p>
    <w:p w:rsidR="0000022D" w:rsidRDefault="00826DFA" w:rsidP="00BF5252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592591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Example 5</w:t>
      </w:r>
    </w:p>
    <w:p w:rsidR="00862316" w:rsidRPr="00BF5252" w:rsidRDefault="00826DFA" w:rsidP="00BF52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417D7">
        <w:rPr>
          <w:rFonts w:ascii="Times New Roman" w:eastAsia="Times New Roman" w:hAnsi="Times New Roman" w:cs="Times New Roman"/>
          <w:sz w:val="24"/>
          <w:szCs w:val="24"/>
        </w:rPr>
        <w:br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 group of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0 representatives were attending an United </w:t>
      </w:r>
      <w:r w:rsidR="00B25FF4"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tions meeting. Between them many languages were spoken, but the main three languages spoken were English, </w:t>
      </w:r>
      <w:r w:rsidR="00862316">
        <w:rPr>
          <w:rFonts w:ascii="Times New Roman" w:hAnsi="Times New Roman" w:cs="Times New Roman"/>
          <w:bCs/>
          <w:sz w:val="24"/>
          <w:szCs w:val="24"/>
        </w:rPr>
        <w:t xml:space="preserve">French </w:t>
      </w:r>
      <w:r>
        <w:rPr>
          <w:rFonts w:ascii="Times New Roman" w:eastAsia="Times New Roman" w:hAnsi="Times New Roman" w:cs="Times New Roman"/>
          <w:sz w:val="24"/>
          <w:szCs w:val="24"/>
        </w:rPr>
        <w:t>and German.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>  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 xml:space="preserve">A headphone that </w:t>
      </w:r>
      <w:r w:rsidR="003F0FD0">
        <w:rPr>
          <w:rFonts w:ascii="Times New Roman" w:eastAsia="Times New Roman" w:hAnsi="Times New Roman" w:cs="Times New Roman"/>
          <w:sz w:val="24"/>
          <w:szCs w:val="24"/>
        </w:rPr>
        <w:t>switched between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> 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 xml:space="preserve">English, </w:t>
      </w:r>
      <w:r w:rsidR="00862316">
        <w:rPr>
          <w:rFonts w:ascii="Times New Roman" w:hAnsi="Times New Roman" w:cs="Times New Roman"/>
          <w:bCs/>
          <w:sz w:val="24"/>
          <w:szCs w:val="24"/>
        </w:rPr>
        <w:t xml:space="preserve">French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and German was available.</w:t>
      </w:r>
    </w:p>
    <w:p w:rsidR="00862316" w:rsidRDefault="00826DFA" w:rsidP="00862316">
      <w:pPr>
        <w:spacing w:before="100" w:beforeAutospacing="1"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Out of a total of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6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0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representatives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30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spoke</w:t>
      </w:r>
      <w:r w:rsidR="008B69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English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18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spoke</w:t>
      </w:r>
      <w:r w:rsidR="008B69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French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26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spoke</w:t>
      </w:r>
      <w:r w:rsidR="008B69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German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9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spoke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 both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English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French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16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spoke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 both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English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German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8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spoke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 both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French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>German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br/>
        <w:t xml:space="preserve">    </w:t>
      </w:r>
      <w:r w:rsidR="00862316">
        <w:rPr>
          <w:rFonts w:ascii="Times New Roman" w:eastAsia="Times New Roman" w:hAnsi="Times New Roman" w:cs="Times New Roman"/>
          <w:sz w:val="24"/>
          <w:szCs w:val="24"/>
        </w:rPr>
        <w:t xml:space="preserve">1spoke all </w:t>
      </w:r>
      <w:r w:rsidRPr="000417D7">
        <w:rPr>
          <w:rFonts w:ascii="Times New Roman" w:eastAsia="Times New Roman" w:hAnsi="Times New Roman" w:cs="Times New Roman"/>
          <w:sz w:val="24"/>
          <w:szCs w:val="24"/>
        </w:rPr>
        <w:t xml:space="preserve">three languages. </w:t>
      </w:r>
    </w:p>
    <w:p w:rsidR="001D5E01" w:rsidRDefault="00862316" w:rsidP="001D5E01">
      <w:pPr>
        <w:tabs>
          <w:tab w:val="left" w:pos="567"/>
        </w:tabs>
        <w:spacing w:before="100" w:beforeAutospacing="1" w:after="0" w:line="240" w:lineRule="auto"/>
        <w:ind w:left="567"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a)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How many</w:t>
      </w:r>
      <w:r w:rsidR="00B25FF4">
        <w:rPr>
          <w:rFonts w:ascii="Times New Roman" w:eastAsia="Times New Roman" w:hAnsi="Times New Roman" w:cs="Times New Roman"/>
          <w:sz w:val="24"/>
          <w:szCs w:val="24"/>
        </w:rPr>
        <w:t xml:space="preserve"> spoke at least one language</w:t>
      </w:r>
      <w:r w:rsidR="001D5E01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:rsidR="00826DFA" w:rsidRDefault="00862316" w:rsidP="001D5E01">
      <w:pPr>
        <w:tabs>
          <w:tab w:val="left" w:pos="567"/>
        </w:tabs>
        <w:spacing w:before="100" w:beforeAutospacing="1" w:after="0" w:line="240" w:lineRule="auto"/>
        <w:ind w:left="567"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b)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826DFA" w:rsidRPr="000417D7">
        <w:rPr>
          <w:rFonts w:ascii="Times New Roman" w:eastAsia="Times New Roman" w:hAnsi="Times New Roman" w:cs="Times New Roman"/>
          <w:sz w:val="24"/>
          <w:szCs w:val="24"/>
        </w:rPr>
        <w:t xml:space="preserve"> How many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f the representatives would need </w:t>
      </w:r>
      <w:r w:rsidR="00B25FF4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r w:rsidR="003F0FD0">
        <w:rPr>
          <w:rFonts w:ascii="Times New Roman" w:eastAsia="Times New Roman" w:hAnsi="Times New Roman" w:cs="Times New Roman"/>
          <w:sz w:val="24"/>
          <w:szCs w:val="24"/>
        </w:rPr>
        <w:t>translator for other languages?</w:t>
      </w:r>
    </w:p>
    <w:p w:rsidR="0000022D" w:rsidRPr="00927E4F" w:rsidRDefault="001D5E01" w:rsidP="00927E4F">
      <w:pPr>
        <w:tabs>
          <w:tab w:val="left" w:pos="567"/>
        </w:tabs>
        <w:spacing w:before="100" w:beforeAutospacing="1" w:after="24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927E4F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Solution</w:t>
      </w:r>
      <w:r w:rsidR="00927E4F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1D5E01" w:rsidRDefault="001D5E01" w:rsidP="0000022D">
      <w:pPr>
        <w:tabs>
          <w:tab w:val="left" w:pos="567"/>
        </w:tabs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n(E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G) =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A6325E">
        <w:rPr>
          <w:rFonts w:ascii="Times New Roman" w:hAnsi="Times New Roman" w:cs="Times New Roman"/>
          <w:sz w:val="24"/>
          <w:szCs w:val="24"/>
        </w:rPr>
        <w:t>) –  n(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F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G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G) +</w:t>
      </w:r>
      <w:r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G)</w:t>
      </w:r>
    </w:p>
    <w:p w:rsidR="001D5E01" w:rsidRDefault="001D5E01" w:rsidP="001D5E01">
      <w:pPr>
        <w:tabs>
          <w:tab w:val="left" w:pos="567"/>
          <w:tab w:val="left" w:pos="1134"/>
          <w:tab w:val="left" w:pos="170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= 30   +   18   +    26   </w:t>
      </w:r>
      <w:r w:rsidRPr="00A6325E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      9      </w:t>
      </w:r>
      <w:r w:rsidRPr="00A6325E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   16       </w:t>
      </w:r>
      <w:r w:rsidRPr="00A6325E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       8        +    1</w:t>
      </w:r>
    </w:p>
    <w:p w:rsidR="001D5E01" w:rsidRDefault="001D5E01" w:rsidP="001D5E01">
      <w:pPr>
        <w:tabs>
          <w:tab w:val="left" w:pos="567"/>
          <w:tab w:val="left" w:pos="1134"/>
          <w:tab w:val="left" w:pos="170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=  42</w:t>
      </w:r>
    </w:p>
    <w:p w:rsidR="001D5E01" w:rsidRDefault="001D5E01" w:rsidP="001D5E01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Pr="00093CE9">
        <w:rPr>
          <w:rFonts w:ascii="Times New Roman" w:hAnsi="Times New Roman" w:cs="Times New Roman"/>
          <w:position w:val="-10"/>
          <w:sz w:val="24"/>
          <w:szCs w:val="24"/>
        </w:rPr>
        <w:object w:dxaOrig="1380" w:dyaOrig="380">
          <v:shape id="_x0000_i1057" type="#_x0000_t75" style="width:69pt;height:18.75pt" o:ole="">
            <v:imagedata r:id="rId71" o:title=""/>
          </v:shape>
          <o:OLEObject Type="Embed" ProgID="Equation.DSMT4" ShapeID="_x0000_i1057" DrawAspect="Content" ObjectID="_1479671718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= n(U) - n(E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G)</w:t>
      </w:r>
    </w:p>
    <w:p w:rsidR="001D5E01" w:rsidRDefault="001D5E01" w:rsidP="001D5E01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81E92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>=  60</w:t>
      </w:r>
      <w:r w:rsidR="00781E92">
        <w:rPr>
          <w:rFonts w:ascii="Times New Roman" w:hAnsi="Times New Roman" w:cs="Times New Roman"/>
          <w:sz w:val="24"/>
          <w:szCs w:val="24"/>
        </w:rPr>
        <w:t xml:space="preserve"> </w:t>
      </w:r>
      <w:r w:rsidRPr="00A6325E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   42</w:t>
      </w:r>
    </w:p>
    <w:p w:rsidR="001D5E01" w:rsidRPr="00232F4C" w:rsidRDefault="001D5E01" w:rsidP="001D5E01">
      <w:pPr>
        <w:tabs>
          <w:tab w:val="left" w:pos="567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81E92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>=  18</w:t>
      </w:r>
    </w:p>
    <w:p w:rsidR="001D5E01" w:rsidRDefault="001D5E01" w:rsidP="001D5E01">
      <w:pPr>
        <w:tabs>
          <w:tab w:val="left" w:pos="567"/>
          <w:tab w:val="left" w:pos="1134"/>
          <w:tab w:val="left" w:pos="1701"/>
        </w:tabs>
        <w:rPr>
          <w:rFonts w:ascii="Times New Roman" w:hAnsi="Times New Roman" w:cs="Times New Roman"/>
          <w:sz w:val="24"/>
          <w:szCs w:val="24"/>
        </w:rPr>
      </w:pPr>
    </w:p>
    <w:p w:rsidR="00AE614F" w:rsidRDefault="00AE614F" w:rsidP="00AE61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E614F">
        <w:rPr>
          <w:rFonts w:ascii="Times New Roman" w:hAnsi="Times New Roman" w:cs="Times New Roman"/>
          <w:b/>
          <w:bCs/>
          <w:sz w:val="24"/>
          <w:szCs w:val="24"/>
        </w:rPr>
        <w:t>Exercise</w:t>
      </w:r>
    </w:p>
    <w:p w:rsidR="003F0FD0" w:rsidRDefault="00AE614F" w:rsidP="00AE614F">
      <w:pPr>
        <w:rPr>
          <w:rFonts w:ascii="Times New Roman" w:hAnsi="Times New Roman" w:cs="Times New Roman"/>
          <w:sz w:val="24"/>
          <w:szCs w:val="24"/>
        </w:rPr>
      </w:pPr>
      <w:r w:rsidRPr="00AE614F">
        <w:rPr>
          <w:rFonts w:ascii="Times New Roman" w:hAnsi="Times New Roman" w:cs="Times New Roman"/>
          <w:sz w:val="24"/>
          <w:szCs w:val="24"/>
        </w:rPr>
        <w:t xml:space="preserve">Among </w:t>
      </w:r>
      <w:r w:rsidR="0000022D">
        <w:rPr>
          <w:rFonts w:ascii="Times New Roman" w:hAnsi="Times New Roman" w:cs="Times New Roman"/>
          <w:sz w:val="24"/>
          <w:szCs w:val="24"/>
        </w:rPr>
        <w:t xml:space="preserve">the </w:t>
      </w:r>
      <w:r w:rsidRPr="00AE614F">
        <w:rPr>
          <w:rFonts w:ascii="Times New Roman" w:hAnsi="Times New Roman" w:cs="Times New Roman"/>
          <w:sz w:val="24"/>
          <w:szCs w:val="24"/>
        </w:rPr>
        <w:t xml:space="preserve">18 students in a </w:t>
      </w:r>
      <w:r>
        <w:rPr>
          <w:rFonts w:ascii="Times New Roman" w:hAnsi="Times New Roman" w:cs="Times New Roman"/>
          <w:sz w:val="24"/>
          <w:szCs w:val="24"/>
        </w:rPr>
        <w:t>lecture theatre</w:t>
      </w:r>
      <w:r w:rsidRPr="00AE614F">
        <w:rPr>
          <w:rFonts w:ascii="Times New Roman" w:hAnsi="Times New Roman" w:cs="Times New Roman"/>
          <w:sz w:val="24"/>
          <w:szCs w:val="24"/>
        </w:rPr>
        <w:t xml:space="preserve">, 7 study </w:t>
      </w:r>
      <w:r>
        <w:rPr>
          <w:rFonts w:ascii="Times New Roman" w:hAnsi="Times New Roman" w:cs="Times New Roman"/>
          <w:sz w:val="24"/>
          <w:szCs w:val="24"/>
        </w:rPr>
        <w:t>French</w:t>
      </w:r>
      <w:r w:rsidRPr="00AE614F">
        <w:rPr>
          <w:rFonts w:ascii="Times New Roman" w:hAnsi="Times New Roman" w:cs="Times New Roman"/>
          <w:sz w:val="24"/>
          <w:szCs w:val="24"/>
        </w:rPr>
        <w:t xml:space="preserve">, 10 </w:t>
      </w:r>
      <w:r w:rsidR="003F0FD0" w:rsidRPr="00AE614F">
        <w:rPr>
          <w:rFonts w:ascii="Times New Roman" w:hAnsi="Times New Roman" w:cs="Times New Roman"/>
          <w:sz w:val="24"/>
          <w:szCs w:val="24"/>
        </w:rPr>
        <w:t>stud</w:t>
      </w:r>
      <w:r w:rsidR="003F0FD0">
        <w:rPr>
          <w:rFonts w:ascii="Times New Roman" w:hAnsi="Times New Roman" w:cs="Times New Roman"/>
          <w:sz w:val="24"/>
          <w:szCs w:val="24"/>
        </w:rPr>
        <w:t>y</w:t>
      </w:r>
      <w:r w:rsidR="00DD62A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talian</w:t>
      </w:r>
      <w:r w:rsidRPr="00AE614F">
        <w:rPr>
          <w:rFonts w:ascii="Times New Roman" w:hAnsi="Times New Roman" w:cs="Times New Roman"/>
          <w:sz w:val="24"/>
          <w:szCs w:val="24"/>
        </w:rPr>
        <w:t xml:space="preserve">, and 10 study </w:t>
      </w:r>
      <w:r>
        <w:rPr>
          <w:rFonts w:ascii="Times New Roman" w:hAnsi="Times New Roman" w:cs="Times New Roman"/>
          <w:sz w:val="24"/>
          <w:szCs w:val="24"/>
        </w:rPr>
        <w:t>Chinese</w:t>
      </w:r>
      <w:r w:rsidRPr="00AE614F">
        <w:rPr>
          <w:rFonts w:ascii="Times New Roman" w:hAnsi="Times New Roman" w:cs="Times New Roman"/>
          <w:sz w:val="24"/>
          <w:szCs w:val="24"/>
        </w:rPr>
        <w:t xml:space="preserve">. Also, 3 study </w:t>
      </w:r>
      <w:r>
        <w:rPr>
          <w:rFonts w:ascii="Times New Roman" w:hAnsi="Times New Roman" w:cs="Times New Roman"/>
          <w:sz w:val="24"/>
          <w:szCs w:val="24"/>
        </w:rPr>
        <w:t>French</w:t>
      </w:r>
      <w:r w:rsidRPr="00AE614F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Italian</w:t>
      </w:r>
      <w:r w:rsidRPr="00AE614F">
        <w:rPr>
          <w:rFonts w:ascii="Times New Roman" w:hAnsi="Times New Roman" w:cs="Times New Roman"/>
          <w:sz w:val="24"/>
          <w:szCs w:val="24"/>
        </w:rPr>
        <w:t xml:space="preserve">, 4 study </w:t>
      </w:r>
      <w:r>
        <w:rPr>
          <w:rFonts w:ascii="Times New Roman" w:hAnsi="Times New Roman" w:cs="Times New Roman"/>
          <w:sz w:val="24"/>
          <w:szCs w:val="24"/>
        </w:rPr>
        <w:t>French</w:t>
      </w:r>
      <w:r w:rsidRPr="00AE614F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Chinese</w:t>
      </w:r>
      <w:r w:rsidR="003F0FD0">
        <w:rPr>
          <w:rFonts w:ascii="Times New Roman" w:hAnsi="Times New Roman" w:cs="Times New Roman"/>
          <w:sz w:val="24"/>
          <w:szCs w:val="24"/>
        </w:rPr>
        <w:t xml:space="preserve">, and 5 </w:t>
      </w:r>
      <w:r w:rsidR="0000022D" w:rsidRPr="00AE614F">
        <w:rPr>
          <w:rFonts w:ascii="Times New Roman" w:hAnsi="Times New Roman" w:cs="Times New Roman"/>
          <w:sz w:val="24"/>
          <w:szCs w:val="24"/>
        </w:rPr>
        <w:t>stud</w:t>
      </w:r>
      <w:r w:rsidR="0000022D">
        <w:rPr>
          <w:rFonts w:ascii="Times New Roman" w:hAnsi="Times New Roman" w:cs="Times New Roman"/>
          <w:sz w:val="24"/>
          <w:szCs w:val="24"/>
        </w:rPr>
        <w:t>y</w:t>
      </w:r>
      <w:r w:rsidR="00DD62A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talian</w:t>
      </w:r>
      <w:r w:rsidRPr="00AE614F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Chinese</w:t>
      </w:r>
      <w:r w:rsidRPr="00AE614F">
        <w:rPr>
          <w:rFonts w:ascii="Times New Roman" w:hAnsi="Times New Roman" w:cs="Times New Roman"/>
          <w:sz w:val="24"/>
          <w:szCs w:val="24"/>
        </w:rPr>
        <w:t xml:space="preserve">. </w:t>
      </w:r>
      <w:r w:rsidR="003F0FD0">
        <w:rPr>
          <w:rFonts w:ascii="Times New Roman" w:hAnsi="Times New Roman" w:cs="Times New Roman"/>
          <w:sz w:val="24"/>
          <w:szCs w:val="24"/>
        </w:rPr>
        <w:t>One</w:t>
      </w:r>
      <w:r w:rsidRPr="00AE614F">
        <w:rPr>
          <w:rFonts w:ascii="Times New Roman" w:hAnsi="Times New Roman" w:cs="Times New Roman"/>
          <w:sz w:val="24"/>
          <w:szCs w:val="24"/>
        </w:rPr>
        <w:t xml:space="preserve"> student studie</w:t>
      </w:r>
      <w:r w:rsidR="003F0FD0">
        <w:rPr>
          <w:rFonts w:ascii="Times New Roman" w:hAnsi="Times New Roman" w:cs="Times New Roman"/>
          <w:sz w:val="24"/>
          <w:szCs w:val="24"/>
        </w:rPr>
        <w:t>d</w:t>
      </w:r>
      <w:r w:rsidRPr="00AE614F">
        <w:rPr>
          <w:rFonts w:ascii="Times New Roman" w:hAnsi="Times New Roman" w:cs="Times New Roman"/>
          <w:sz w:val="24"/>
          <w:szCs w:val="24"/>
        </w:rPr>
        <w:t xml:space="preserve"> all three</w:t>
      </w:r>
      <w:r w:rsidR="00DD62A3">
        <w:rPr>
          <w:rFonts w:ascii="Times New Roman" w:hAnsi="Times New Roman" w:cs="Times New Roman"/>
          <w:sz w:val="24"/>
          <w:szCs w:val="24"/>
        </w:rPr>
        <w:t xml:space="preserve"> </w:t>
      </w:r>
      <w:r w:rsidR="003F0FD0">
        <w:rPr>
          <w:rFonts w:ascii="Times New Roman" w:hAnsi="Times New Roman" w:cs="Times New Roman"/>
          <w:sz w:val="24"/>
          <w:szCs w:val="24"/>
        </w:rPr>
        <w:t>language</w:t>
      </w:r>
      <w:r w:rsidRPr="00AE614F">
        <w:rPr>
          <w:rFonts w:ascii="Times New Roman" w:hAnsi="Times New Roman" w:cs="Times New Roman"/>
          <w:sz w:val="24"/>
          <w:szCs w:val="24"/>
        </w:rPr>
        <w:t xml:space="preserve">s. </w:t>
      </w:r>
    </w:p>
    <w:p w:rsidR="00AE614F" w:rsidRDefault="00AE614F" w:rsidP="00AE614F">
      <w:r w:rsidRPr="00AE614F">
        <w:rPr>
          <w:rFonts w:ascii="Times New Roman" w:hAnsi="Times New Roman" w:cs="Times New Roman"/>
          <w:sz w:val="24"/>
          <w:szCs w:val="24"/>
        </w:rPr>
        <w:t xml:space="preserve">How many of these students study none of the three </w:t>
      </w:r>
      <w:r w:rsidR="003F0FD0">
        <w:rPr>
          <w:rFonts w:ascii="Times New Roman" w:hAnsi="Times New Roman" w:cs="Times New Roman"/>
          <w:sz w:val="24"/>
          <w:szCs w:val="24"/>
        </w:rPr>
        <w:t>language</w:t>
      </w:r>
      <w:r w:rsidRPr="00AE614F">
        <w:rPr>
          <w:rFonts w:ascii="Times New Roman" w:hAnsi="Times New Roman" w:cs="Times New Roman"/>
          <w:sz w:val="24"/>
          <w:szCs w:val="24"/>
        </w:rPr>
        <w:t>s?</w:t>
      </w:r>
    </w:p>
    <w:p w:rsidR="001D5E01" w:rsidRDefault="001D5E01" w:rsidP="001D5E01">
      <w:pPr>
        <w:tabs>
          <w:tab w:val="left" w:pos="567"/>
        </w:tabs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D5E01" w:rsidRPr="00927E4F" w:rsidRDefault="00927E4F" w:rsidP="00927E4F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927E4F">
        <w:rPr>
          <w:rFonts w:ascii="Times New Roman" w:eastAsia="Times New Roman" w:hAnsi="Times New Roman" w:cs="Times New Roman"/>
          <w:sz w:val="24"/>
          <w:szCs w:val="24"/>
          <w:u w:val="single"/>
        </w:rPr>
        <w:t>ANSWER:</w:t>
      </w:r>
    </w:p>
    <w:p w:rsidR="00927E4F" w:rsidRDefault="00927E4F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= 18 – (7 + 10 + 10 – 3 – 4 – 5 + 1)</w:t>
      </w:r>
    </w:p>
    <w:p w:rsidR="00927E4F" w:rsidRDefault="00927E4F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= 18 – 16</w:t>
      </w:r>
    </w:p>
    <w:p w:rsidR="00927E4F" w:rsidRDefault="00927E4F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= 2</w:t>
      </w:r>
    </w:p>
    <w:p w:rsidR="00BF5252" w:rsidRDefault="00BF525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BF5252" w:rsidRPr="008A463B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A463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Challenge question </w:t>
      </w:r>
    </w:p>
    <w:p w:rsidR="00BF5252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In a club with 40 members, members </w:t>
      </w:r>
      <w:r>
        <w:rPr>
          <w:rFonts w:ascii="Times New Roman" w:eastAsia="Times New Roman" w:hAnsi="Times New Roman" w:cs="Times New Roman"/>
          <w:sz w:val="24"/>
          <w:szCs w:val="24"/>
        </w:rPr>
        <w:t>have different drink preferenc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s: coffee (C), tea (T), </w:t>
      </w:r>
      <w:r>
        <w:rPr>
          <w:rFonts w:ascii="Times New Roman" w:eastAsia="Times New Roman" w:hAnsi="Times New Roman" w:cs="Times New Roman"/>
          <w:sz w:val="24"/>
          <w:szCs w:val="24"/>
        </w:rPr>
        <w:t>cok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>), and le</w:t>
      </w:r>
      <w:r>
        <w:rPr>
          <w:rFonts w:ascii="Times New Roman" w:eastAsia="Times New Roman" w:hAnsi="Times New Roman" w:cs="Times New Roman"/>
          <w:sz w:val="24"/>
          <w:szCs w:val="24"/>
        </w:rPr>
        <w:t>m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onade (L). </w:t>
      </w:r>
    </w:p>
    <w:p w:rsidR="00BF5252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t is known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that 21 drink coffee, 26 drink tea, 19 drink </w:t>
      </w:r>
      <w:r>
        <w:rPr>
          <w:rFonts w:ascii="Times New Roman" w:eastAsia="Times New Roman" w:hAnsi="Times New Roman" w:cs="Times New Roman"/>
          <w:sz w:val="24"/>
          <w:szCs w:val="24"/>
        </w:rPr>
        <w:t>cok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>, and 17 drink lemonade. Also, 15 drink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oth 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coffee and tea, 6 drink coffee and </w:t>
      </w:r>
      <w:r>
        <w:rPr>
          <w:rFonts w:ascii="Times New Roman" w:eastAsia="Times New Roman" w:hAnsi="Times New Roman" w:cs="Times New Roman"/>
          <w:sz w:val="24"/>
          <w:szCs w:val="24"/>
        </w:rPr>
        <w:t>cok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9 </w:t>
      </w:r>
      <w:r>
        <w:rPr>
          <w:rFonts w:ascii="Times New Roman" w:eastAsia="Times New Roman" w:hAnsi="Times New Roman" w:cs="Times New Roman"/>
          <w:sz w:val="24"/>
          <w:szCs w:val="24"/>
        </w:rPr>
        <w:t>drink coffe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sz w:val="24"/>
          <w:szCs w:val="24"/>
        </w:rPr>
        <w:t>lemonad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14 </w:t>
      </w:r>
      <w:r>
        <w:rPr>
          <w:rFonts w:ascii="Times New Roman" w:eastAsia="Times New Roman" w:hAnsi="Times New Roman" w:cs="Times New Roman"/>
          <w:sz w:val="24"/>
          <w:szCs w:val="24"/>
        </w:rPr>
        <w:t>drink tea and cok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10 </w:t>
      </w:r>
      <w:r>
        <w:rPr>
          <w:rFonts w:ascii="Times New Roman" w:eastAsia="Times New Roman" w:hAnsi="Times New Roman" w:cs="Times New Roman"/>
          <w:sz w:val="24"/>
          <w:szCs w:val="24"/>
        </w:rPr>
        <w:t>drink tea and lemonad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and 11 </w:t>
      </w:r>
      <w:r>
        <w:rPr>
          <w:rFonts w:ascii="Times New Roman" w:eastAsia="Times New Roman" w:hAnsi="Times New Roman" w:cs="Times New Roman"/>
          <w:sz w:val="24"/>
          <w:szCs w:val="24"/>
        </w:rPr>
        <w:t>drink coke and</w:t>
      </w:r>
      <w:r w:rsidR="009D26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lemonade.</w:t>
      </w:r>
    </w:p>
    <w:p w:rsidR="00BF5252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t is also known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that 6 </w:t>
      </w:r>
      <w:r>
        <w:rPr>
          <w:rFonts w:ascii="Times New Roman" w:eastAsia="Times New Roman" w:hAnsi="Times New Roman" w:cs="Times New Roman"/>
          <w:sz w:val="24"/>
          <w:szCs w:val="24"/>
        </w:rPr>
        <w:t>drink coffee, tea and cok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5 </w:t>
      </w:r>
      <w:r>
        <w:rPr>
          <w:rFonts w:ascii="Times New Roman" w:eastAsia="Times New Roman" w:hAnsi="Times New Roman" w:cs="Times New Roman"/>
          <w:sz w:val="24"/>
          <w:szCs w:val="24"/>
        </w:rPr>
        <w:t>drink coffee tea and lemonad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4 </w:t>
      </w:r>
      <w:r>
        <w:rPr>
          <w:rFonts w:ascii="Times New Roman" w:eastAsia="Times New Roman" w:hAnsi="Times New Roman" w:cs="Times New Roman"/>
          <w:sz w:val="24"/>
          <w:szCs w:val="24"/>
        </w:rPr>
        <w:t>drink coffee, coke and lemonad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, and 9 </w:t>
      </w:r>
      <w:r>
        <w:rPr>
          <w:rFonts w:ascii="Times New Roman" w:eastAsia="Times New Roman" w:hAnsi="Times New Roman" w:cs="Times New Roman"/>
          <w:sz w:val="24"/>
          <w:szCs w:val="24"/>
        </w:rPr>
        <w:t>drink tea, coke and lemonade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It is also known that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4 people </w:t>
      </w:r>
      <w:r>
        <w:rPr>
          <w:rFonts w:ascii="Times New Roman" w:eastAsia="Times New Roman" w:hAnsi="Times New Roman" w:cs="Times New Roman"/>
          <w:sz w:val="24"/>
          <w:szCs w:val="24"/>
        </w:rPr>
        <w:t>drink all four options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F5252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How many </w:t>
      </w:r>
      <w:r>
        <w:rPr>
          <w:rFonts w:ascii="Times New Roman" w:eastAsia="Times New Roman" w:hAnsi="Times New Roman" w:cs="Times New Roman"/>
          <w:sz w:val="24"/>
          <w:szCs w:val="24"/>
        </w:rPr>
        <w:t>club</w:t>
      </w:r>
      <w:r w:rsidRPr="00323E10">
        <w:rPr>
          <w:rFonts w:ascii="Times New Roman" w:eastAsia="Times New Roman" w:hAnsi="Times New Roman" w:cs="Times New Roman"/>
          <w:sz w:val="24"/>
          <w:szCs w:val="24"/>
        </w:rPr>
        <w:t xml:space="preserve"> members </w:t>
      </w:r>
      <w:r>
        <w:rPr>
          <w:rFonts w:ascii="Times New Roman" w:eastAsia="Times New Roman" w:hAnsi="Times New Roman" w:cs="Times New Roman"/>
          <w:sz w:val="24"/>
          <w:szCs w:val="24"/>
        </w:rPr>
        <w:t>drink none of the four drinks available</w:t>
      </w:r>
      <w:r w:rsidRPr="00333DEA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BF5252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5252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5252" w:rsidRPr="00333DEA" w:rsidRDefault="00BF5252" w:rsidP="00BF5252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:</w:t>
      </w:r>
    </w:p>
    <w:p w:rsidR="00BF5252" w:rsidRDefault="00BF5252" w:rsidP="00BF5252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C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L) =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A6325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BF5252" w:rsidRDefault="00BF5252" w:rsidP="00BF5252">
      <w:pPr>
        <w:spacing w:after="12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T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K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L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K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L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L) </w:t>
      </w:r>
    </w:p>
    <w:p w:rsidR="00BF5252" w:rsidRDefault="00BF5252" w:rsidP="00BF5252">
      <w:pPr>
        <w:spacing w:after="120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+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K)+ 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L)+ 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L) + 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L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 w:rsidR="00927E4F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A611B" w:rsidRPr="00927E4F" w:rsidRDefault="006A611B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27E4F" w:rsidRPr="00927E4F" w:rsidRDefault="00927E4F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927E4F">
        <w:rPr>
          <w:rFonts w:ascii="Times New Roman" w:eastAsia="Times New Roman" w:hAnsi="Times New Roman" w:cs="Times New Roman"/>
          <w:sz w:val="24"/>
          <w:szCs w:val="24"/>
          <w:u w:val="single"/>
        </w:rPr>
        <w:t>ANSWER:</w:t>
      </w:r>
    </w:p>
    <w:p w:rsidR="00927E4F" w:rsidRPr="00927E4F" w:rsidRDefault="00927E4F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n(drink any of the 4)</w:t>
      </w:r>
    </w:p>
    <w:p w:rsidR="00927E4F" w:rsidRDefault="00B44068" w:rsidP="00B44068">
      <w:pPr>
        <w:tabs>
          <w:tab w:val="left" w:pos="34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= 21 + 26 + 19 + 17 – 15 – 6 – 9 – 14 – 10 – 11 + 6 + 5 + 4 + 9 – 4</w:t>
      </w:r>
    </w:p>
    <w:p w:rsidR="00B44068" w:rsidRDefault="00B44068" w:rsidP="00B44068">
      <w:pPr>
        <w:tabs>
          <w:tab w:val="left" w:pos="34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= 88 – 50</w:t>
      </w:r>
    </w:p>
    <w:p w:rsidR="00B44068" w:rsidRPr="00927E4F" w:rsidRDefault="00B44068" w:rsidP="00B44068">
      <w:pPr>
        <w:tabs>
          <w:tab w:val="left" w:pos="34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= 38</w:t>
      </w:r>
    </w:p>
    <w:p w:rsidR="00B44068" w:rsidRDefault="00B44068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27E4F" w:rsidRDefault="00B44068" w:rsidP="00B44068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440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79" w:dyaOrig="260">
          <v:shape id="_x0000_i1058" type="#_x0000_t75" style="width:14.25pt;height:12.75pt" o:ole="">
            <v:imagedata r:id="rId73" o:title=""/>
          </v:shape>
          <o:OLEObject Type="Embed" ProgID="Equation.DSMT4" ShapeID="_x0000_i1058" DrawAspect="Content" ObjectID="_1479671719" r:id="rId7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n (drink none) = 40 – 38 = 2</w:t>
      </w:r>
    </w:p>
    <w:p w:rsidR="00B44068" w:rsidRPr="00927E4F" w:rsidRDefault="00B44068" w:rsidP="00927E4F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5252" w:rsidRDefault="00BF52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417D7" w:rsidRDefault="00A6624D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A6624D">
        <w:rPr>
          <w:rFonts w:ascii="Times New Roman" w:hAnsi="Times New Roman" w:cs="Times New Roman"/>
          <w:sz w:val="24"/>
          <w:szCs w:val="24"/>
        </w:rPr>
        <w:lastRenderedPageBreak/>
        <w:t>Example 6</w:t>
      </w:r>
    </w:p>
    <w:p w:rsidR="00A6624D" w:rsidRDefault="00A6624D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integers from 1 to 100. Some have repeated digits like 33.</w:t>
      </w:r>
    </w:p>
    <w:p w:rsidR="00A6624D" w:rsidRDefault="00A6624D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inclusion-exclusion principle to determine the number of</w:t>
      </w:r>
      <w:r w:rsidRPr="00181491">
        <w:rPr>
          <w:rFonts w:ascii="Times New Roman" w:hAnsi="Times New Roman" w:cs="Times New Roman"/>
          <w:sz w:val="24"/>
          <w:szCs w:val="24"/>
        </w:rPr>
        <w:t xml:space="preserve"> </w:t>
      </w:r>
      <w:r w:rsidR="00B44068" w:rsidRPr="00181491">
        <w:rPr>
          <w:rFonts w:ascii="Times New Roman" w:hAnsi="Times New Roman" w:cs="Times New Roman"/>
          <w:sz w:val="24"/>
          <w:szCs w:val="24"/>
        </w:rPr>
        <w:t>integers</w:t>
      </w:r>
      <w:r w:rsidR="00181491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hat do not have repeated digits.</w:t>
      </w:r>
    </w:p>
    <w:p w:rsidR="00A6624D" w:rsidRPr="00B44068" w:rsidRDefault="00A6624D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44068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B44068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A6624D" w:rsidRDefault="00A6624D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integers 1 to 9 separately.</w:t>
      </w:r>
      <w:r w:rsidR="00C969E8">
        <w:rPr>
          <w:rFonts w:ascii="Times New Roman" w:hAnsi="Times New Roman" w:cs="Times New Roman"/>
          <w:sz w:val="24"/>
          <w:szCs w:val="24"/>
        </w:rPr>
        <w:t xml:space="preserve"> Since there is only one digit, there are no repeats.</w:t>
      </w:r>
    </w:p>
    <w:p w:rsidR="00A6624D" w:rsidRDefault="00A6624D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two digit numbers 10 to 99. There are 90 of these.</w:t>
      </w:r>
    </w:p>
    <w:p w:rsidR="00A6624D" w:rsidRDefault="00A6624D" w:rsidP="00A66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R stand for repeats.</w:t>
      </w:r>
    </w:p>
    <w:p w:rsidR="00A6624D" w:rsidRDefault="00A6624D" w:rsidP="00A6624D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A6325E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9                       as 11, 22, ….99</w:t>
      </w:r>
    </w:p>
    <w:p w:rsidR="00A6624D" w:rsidRPr="00A6325E" w:rsidRDefault="00A6624D" w:rsidP="00A6624D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624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59" type="#_x0000_t75" style="width:12.75pt;height:15.75pt" o:ole="">
            <v:imagedata r:id="rId75" o:title=""/>
          </v:shape>
          <o:OLEObject Type="Embed" ProgID="Equation.DSMT4" ShapeID="_x0000_i1059" DrawAspect="Content" ObjectID="_1479671720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)  </w:t>
      </w:r>
      <w:r w:rsidR="00C969E8">
        <w:rPr>
          <w:rFonts w:ascii="Times New Roman" w:hAnsi="Times New Roman" w:cs="Times New Roman"/>
          <w:sz w:val="24"/>
          <w:szCs w:val="24"/>
        </w:rPr>
        <w:t xml:space="preserve">= 0    as you can’t have </w:t>
      </w:r>
      <w:r w:rsidR="0000022D">
        <w:rPr>
          <w:rFonts w:ascii="Times New Roman" w:hAnsi="Times New Roman" w:cs="Times New Roman"/>
          <w:sz w:val="24"/>
          <w:szCs w:val="24"/>
        </w:rPr>
        <w:t>two</w:t>
      </w:r>
      <w:r w:rsidR="00C969E8">
        <w:rPr>
          <w:rFonts w:ascii="Times New Roman" w:hAnsi="Times New Roman" w:cs="Times New Roman"/>
          <w:sz w:val="24"/>
          <w:szCs w:val="24"/>
        </w:rPr>
        <w:t xml:space="preserve"> repeats </w:t>
      </w:r>
      <w:r w:rsidR="00B52568">
        <w:rPr>
          <w:rFonts w:ascii="Times New Roman" w:hAnsi="Times New Roman" w:cs="Times New Roman"/>
          <w:sz w:val="24"/>
          <w:szCs w:val="24"/>
        </w:rPr>
        <w:t>together with</w:t>
      </w:r>
      <w:r w:rsidR="00C969E8">
        <w:rPr>
          <w:rFonts w:ascii="Times New Roman" w:hAnsi="Times New Roman" w:cs="Times New Roman"/>
          <w:sz w:val="24"/>
          <w:szCs w:val="24"/>
        </w:rPr>
        <w:t xml:space="preserve"> no repeats with only two digits.</w:t>
      </w:r>
    </w:p>
    <w:p w:rsidR="00A6624D" w:rsidRPr="00A6325E" w:rsidRDefault="00A6624D" w:rsidP="00A6624D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8"/>
      </w:r>
      <w:r w:rsidRPr="00A6624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0" type="#_x0000_t75" style="width:12.75pt;height:15.75pt" o:ole="">
            <v:imagedata r:id="rId75" o:title=""/>
          </v:shape>
          <o:OLEObject Type="Embed" ProgID="Equation.DSMT4" ShapeID="_x0000_i1060" DrawAspect="Content" ObjectID="_1479671721" r:id="rId77"/>
        </w:object>
      </w:r>
      <w:r w:rsidRPr="00A6325E">
        <w:rPr>
          <w:rFonts w:ascii="Times New Roman" w:hAnsi="Times New Roman" w:cs="Times New Roman"/>
          <w:sz w:val="24"/>
          <w:szCs w:val="24"/>
        </w:rPr>
        <w:t>) = n(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 w:rsidRPr="00A6624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1" type="#_x0000_t75" style="width:12.75pt;height:15.75pt" o:ole="">
            <v:imagedata r:id="rId75" o:title=""/>
          </v:shape>
          <o:OLEObject Type="Embed" ProgID="Equation.DSMT4" ShapeID="_x0000_i1061" DrawAspect="Content" ObjectID="_1479671722" r:id="rId78"/>
        </w:object>
      </w:r>
      <w:r w:rsidRPr="00A6325E">
        <w:rPr>
          <w:rFonts w:ascii="Times New Roman" w:hAnsi="Times New Roman" w:cs="Times New Roman"/>
          <w:sz w:val="24"/>
          <w:szCs w:val="24"/>
        </w:rPr>
        <w:t>)– n(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Pr="00A6624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2" type="#_x0000_t75" style="width:12.75pt;height:15.75pt" o:ole="">
            <v:imagedata r:id="rId75" o:title=""/>
          </v:shape>
          <o:OLEObject Type="Embed" ProgID="Equation.DSMT4" ShapeID="_x0000_i1062" DrawAspect="Content" ObjectID="_1479671723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)  </w:t>
      </w:r>
    </w:p>
    <w:p w:rsidR="00A6624D" w:rsidRDefault="00A6624D" w:rsidP="00A66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</w:t>
      </w:r>
      <w:r w:rsidR="00C969E8">
        <w:rPr>
          <w:rFonts w:ascii="Times New Roman" w:hAnsi="Times New Roman" w:cs="Times New Roman"/>
          <w:sz w:val="24"/>
          <w:szCs w:val="24"/>
        </w:rPr>
        <w:t xml:space="preserve"> = </w:t>
      </w:r>
      <w:r w:rsidRPr="00A6325E">
        <w:rPr>
          <w:rFonts w:ascii="Times New Roman" w:hAnsi="Times New Roman" w:cs="Times New Roman"/>
          <w:sz w:val="24"/>
          <w:szCs w:val="24"/>
        </w:rPr>
        <w:t>9</w:t>
      </w:r>
      <w:r w:rsidR="00C969E8">
        <w:rPr>
          <w:rFonts w:ascii="Times New Roman" w:hAnsi="Times New Roman" w:cs="Times New Roman"/>
          <w:sz w:val="24"/>
          <w:szCs w:val="24"/>
        </w:rPr>
        <w:t xml:space="preserve">+ </w:t>
      </w:r>
      <w:r w:rsidR="00C969E8" w:rsidRPr="00A6325E">
        <w:rPr>
          <w:rFonts w:ascii="Times New Roman" w:hAnsi="Times New Roman" w:cs="Times New Roman"/>
          <w:sz w:val="24"/>
          <w:szCs w:val="24"/>
        </w:rPr>
        <w:t>n(</w:t>
      </w:r>
      <w:r w:rsidR="00C969E8" w:rsidRPr="00A6624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3" type="#_x0000_t75" style="width:12.75pt;height:15.75pt" o:ole="">
            <v:imagedata r:id="rId75" o:title=""/>
          </v:shape>
          <o:OLEObject Type="Embed" ProgID="Equation.DSMT4" ShapeID="_x0000_i1063" DrawAspect="Content" ObjectID="_1479671724" r:id="rId80"/>
        </w:object>
      </w:r>
      <w:r w:rsidR="00C969E8" w:rsidRPr="00A6325E">
        <w:rPr>
          <w:rFonts w:ascii="Times New Roman" w:hAnsi="Times New Roman" w:cs="Times New Roman"/>
          <w:sz w:val="24"/>
          <w:szCs w:val="24"/>
        </w:rPr>
        <w:t>)</w:t>
      </w:r>
      <w:r w:rsidR="00C969E8">
        <w:rPr>
          <w:rFonts w:ascii="Times New Roman" w:hAnsi="Times New Roman" w:cs="Times New Roman"/>
          <w:sz w:val="24"/>
          <w:szCs w:val="24"/>
        </w:rPr>
        <w:t xml:space="preserve"> - 0</w:t>
      </w:r>
    </w:p>
    <w:p w:rsidR="00A6624D" w:rsidRDefault="00C969E8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5C"/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 w:rsidRPr="00A6624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4" type="#_x0000_t75" style="width:12.75pt;height:15.75pt" o:ole="">
            <v:imagedata r:id="rId75" o:title=""/>
          </v:shape>
          <o:OLEObject Type="Embed" ProgID="Equation.DSMT4" ShapeID="_x0000_i1064" DrawAspect="Content" ObjectID="_1479671725" r:id="rId81"/>
        </w:object>
      </w:r>
      <w:r w:rsidRPr="00A6325E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81</w:t>
      </w:r>
    </w:p>
    <w:p w:rsidR="00B44068" w:rsidRDefault="00B44068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integers from 1 to 100 that do not have repeated digits is:  9 + 81 = 90</w:t>
      </w:r>
    </w:p>
    <w:p w:rsidR="00B44068" w:rsidRDefault="00B44068" w:rsidP="00B44068">
      <w:pPr>
        <w:spacing w:before="100" w:beforeAutospacing="1" w:after="100" w:afterAutospacing="1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44068">
        <w:rPr>
          <w:rFonts w:ascii="Times New Roman" w:hAnsi="Times New Roman" w:cs="Times New Roman"/>
          <w:sz w:val="24"/>
          <w:szCs w:val="24"/>
        </w:rPr>
        <w:t>(100</w:t>
      </w:r>
      <w:r w:rsidR="009D2616">
        <w:rPr>
          <w:rFonts w:ascii="Times New Roman" w:hAnsi="Times New Roman" w:cs="Times New Roman"/>
          <w:sz w:val="24"/>
          <w:szCs w:val="24"/>
        </w:rPr>
        <w:t xml:space="preserve"> </w:t>
      </w:r>
      <w:r w:rsidRPr="00B44068">
        <w:rPr>
          <w:rFonts w:ascii="Times New Roman" w:hAnsi="Times New Roman" w:cs="Times New Roman"/>
          <w:sz w:val="24"/>
          <w:szCs w:val="24"/>
        </w:rPr>
        <w:t xml:space="preserve"> itself has a repeat of 00).</w:t>
      </w:r>
    </w:p>
    <w:p w:rsidR="00B44068" w:rsidRDefault="00B25FF4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B This problem </w:t>
      </w:r>
      <w:r w:rsidR="00C77E52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implifies down to n(U) – n(R) – 1 = n</w:t>
      </w:r>
      <w:r w:rsidRPr="00B25FF4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65" type="#_x0000_t75" style="width:18.75pt;height:18.75pt" o:ole="">
            <v:imagedata r:id="rId82" o:title=""/>
          </v:shape>
          <o:OLEObject Type="Embed" ProgID="Equation.DSMT4" ShapeID="_x0000_i1065" DrawAspect="Content" ObjectID="_1479671726" r:id="rId83"/>
        </w:object>
      </w:r>
      <w:r w:rsidR="00C77E52">
        <w:rPr>
          <w:rFonts w:ascii="Times New Roman" w:hAnsi="Times New Roman" w:cs="Times New Roman"/>
          <w:sz w:val="24"/>
          <w:szCs w:val="24"/>
        </w:rPr>
        <w:t xml:space="preserve"> – 1, but you were asked to use the inclusion-exclusion principle!</w:t>
      </w:r>
    </w:p>
    <w:p w:rsidR="00B44068" w:rsidRDefault="00B44068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C969E8" w:rsidRPr="00A6624D" w:rsidRDefault="00C969E8" w:rsidP="00A6624D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C969E8" w:rsidRDefault="00C969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969E8" w:rsidRDefault="00C969E8" w:rsidP="00C969E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A6624D">
        <w:rPr>
          <w:rFonts w:ascii="Times New Roman" w:hAnsi="Times New Roman" w:cs="Times New Roman"/>
          <w:sz w:val="24"/>
          <w:szCs w:val="24"/>
        </w:rPr>
        <w:lastRenderedPageBreak/>
        <w:t xml:space="preserve">Example </w:t>
      </w:r>
      <w:r w:rsidR="00AE614F">
        <w:rPr>
          <w:rFonts w:ascii="Times New Roman" w:hAnsi="Times New Roman" w:cs="Times New Roman"/>
          <w:sz w:val="24"/>
          <w:szCs w:val="24"/>
        </w:rPr>
        <w:t>7</w:t>
      </w:r>
    </w:p>
    <w:p w:rsidR="00C969E8" w:rsidRDefault="00C969E8" w:rsidP="00C969E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he integers from 1 to 1000. </w:t>
      </w:r>
    </w:p>
    <w:p w:rsidR="00C969E8" w:rsidRDefault="00C969E8" w:rsidP="00C969E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inclusion-exclusion principle to determine the number of digits that do not have repeated digits.</w:t>
      </w:r>
    </w:p>
    <w:p w:rsidR="00C969E8" w:rsidRPr="00B44068" w:rsidRDefault="00C969E8" w:rsidP="00C969E8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44068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B44068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C969E8" w:rsidRDefault="00C969E8" w:rsidP="00C969E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 already seen there are 90 integers without repeats from 1 to 99.</w:t>
      </w:r>
    </w:p>
    <w:p w:rsidR="00C969E8" w:rsidRDefault="00C969E8" w:rsidP="00704804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900 three digit integers from 100 to 999.</w:t>
      </w:r>
    </w:p>
    <w:p w:rsidR="00C969E8" w:rsidRDefault="00C969E8" w:rsidP="00704804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two digit repeats and three digit repeats.</w:t>
      </w:r>
    </w:p>
    <w:p w:rsidR="00704804" w:rsidRDefault="00C969E8" w:rsidP="00B44068">
      <w:pPr>
        <w:spacing w:before="120"/>
        <w:ind w:firstLine="720"/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3R</w:t>
      </w:r>
      <w:r w:rsidRPr="00A6325E">
        <w:rPr>
          <w:rFonts w:ascii="Times New Roman" w:hAnsi="Times New Roman" w:cs="Times New Roman"/>
          <w:sz w:val="24"/>
          <w:szCs w:val="24"/>
        </w:rPr>
        <w:t>) = 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3R</w:t>
      </w:r>
      <w:r w:rsidRPr="00A6325E">
        <w:rPr>
          <w:rFonts w:ascii="Times New Roman" w:hAnsi="Times New Roman" w:cs="Times New Roman"/>
          <w:sz w:val="24"/>
          <w:szCs w:val="24"/>
        </w:rPr>
        <w:t>)</w:t>
      </w:r>
      <w:r w:rsidR="00BC79B8">
        <w:rPr>
          <w:rFonts w:ascii="Times New Roman" w:hAnsi="Times New Roman" w:cs="Times New Roman"/>
          <w:sz w:val="24"/>
          <w:szCs w:val="24"/>
        </w:rPr>
        <w:t xml:space="preserve"> </w:t>
      </w:r>
      <w:r w:rsidRPr="00A6325E">
        <w:rPr>
          <w:rFonts w:ascii="Times New Roman" w:hAnsi="Times New Roman" w:cs="Times New Roman"/>
          <w:sz w:val="24"/>
          <w:szCs w:val="24"/>
        </w:rPr>
        <w:t>– 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3R)  </w:t>
      </w:r>
    </w:p>
    <w:p w:rsidR="00C969E8" w:rsidRPr="00A6325E" w:rsidRDefault="00704804" w:rsidP="00C969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B 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3R) = </w:t>
      </w:r>
      <w:r>
        <w:rPr>
          <w:rFonts w:ascii="Times New Roman" w:hAnsi="Times New Roman" w:cs="Times New Roman"/>
          <w:sz w:val="24"/>
          <w:szCs w:val="24"/>
        </w:rPr>
        <w:sym w:font="Symbol" w:char="F066"/>
      </w:r>
      <w:r>
        <w:rPr>
          <w:rFonts w:ascii="Times New Roman" w:hAnsi="Times New Roman" w:cs="Times New Roman"/>
          <w:sz w:val="24"/>
          <w:szCs w:val="24"/>
        </w:rPr>
        <w:t xml:space="preserve"> as there can’t be 2 AND 3 digits the same.</w:t>
      </w:r>
    </w:p>
    <w:p w:rsidR="00C969E8" w:rsidRDefault="00C969E8" w:rsidP="00C969E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3R) = 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11,222,333,…..999 = 111(1,2,3……9)</w:t>
      </w:r>
    </w:p>
    <w:p w:rsidR="00C01B8A" w:rsidRDefault="00C969E8" w:rsidP="00704804">
      <w:pPr>
        <w:pStyle w:val="NormalWeb"/>
      </w:pPr>
      <w:r w:rsidRPr="00A6325E">
        <w:t>n(</w:t>
      </w:r>
      <w:r>
        <w:t xml:space="preserve">2R)  = </w:t>
      </w:r>
      <w:r w:rsidR="00704804">
        <w:rPr>
          <w:vertAlign w:val="superscript"/>
        </w:rPr>
        <w:t>9</w:t>
      </w:r>
      <w:r>
        <w:t>C</w:t>
      </w:r>
      <w:r w:rsidRPr="00C969E8">
        <w:rPr>
          <w:vertAlign w:val="subscript"/>
        </w:rPr>
        <w:t>1</w:t>
      </w:r>
      <w:r w:rsidR="00704804">
        <w:sym w:font="Symbol" w:char="F0B4"/>
      </w:r>
      <w:r w:rsidR="00704804">
        <w:t xml:space="preserve">1 </w:t>
      </w:r>
      <w:r w:rsidR="00704804">
        <w:sym w:font="Symbol" w:char="F0B4"/>
      </w:r>
      <w:r w:rsidR="00704804">
        <w:t xml:space="preserve"> 9 </w:t>
      </w:r>
      <w:r w:rsidR="00704804">
        <w:sym w:font="Symbol" w:char="F0B4"/>
      </w:r>
      <w:r w:rsidR="00704804">
        <w:t xml:space="preserve"> 3! – </w:t>
      </w:r>
      <w:r w:rsidR="00C01B8A">
        <w:t>9</w:t>
      </w:r>
      <w:r w:rsidR="00704804">
        <w:t xml:space="preserve"> = </w:t>
      </w:r>
      <w:r w:rsidR="00C01B8A">
        <w:t>477</w:t>
      </w:r>
    </w:p>
    <w:p w:rsidR="00704804" w:rsidRDefault="00704804" w:rsidP="00704804">
      <w:pPr>
        <w:pStyle w:val="NormalWeb"/>
      </w:pPr>
      <w:r>
        <w:t>Think: Any non-zero digit, same, different, arrange them</w:t>
      </w:r>
      <w:r w:rsidR="00C01B8A">
        <w:t>, subtract the 011,022, ….099</w:t>
      </w:r>
    </w:p>
    <w:p w:rsidR="00704804" w:rsidRDefault="00704804" w:rsidP="00704804">
      <w:pPr>
        <w:rPr>
          <w:rFonts w:ascii="Times New Roman" w:hAnsi="Times New Roman" w:cs="Times New Roman"/>
          <w:sz w:val="24"/>
          <w:szCs w:val="24"/>
        </w:rPr>
      </w:pP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3R</w:t>
      </w:r>
      <w:r w:rsidRPr="00A6325E">
        <w:rPr>
          <w:rFonts w:ascii="Times New Roman" w:hAnsi="Times New Roman" w:cs="Times New Roman"/>
          <w:sz w:val="24"/>
          <w:szCs w:val="24"/>
        </w:rPr>
        <w:t>) = 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3R</w:t>
      </w:r>
      <w:r w:rsidRPr="00A6325E">
        <w:rPr>
          <w:rFonts w:ascii="Times New Roman" w:hAnsi="Times New Roman" w:cs="Times New Roman"/>
          <w:sz w:val="24"/>
          <w:szCs w:val="24"/>
        </w:rPr>
        <w:t>)– n(</w:t>
      </w:r>
      <w:r>
        <w:rPr>
          <w:rFonts w:ascii="Times New Roman" w:hAnsi="Times New Roman" w:cs="Times New Roman"/>
          <w:sz w:val="24"/>
          <w:szCs w:val="24"/>
        </w:rPr>
        <w:t>2R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3R)     </w:t>
      </w:r>
    </w:p>
    <w:p w:rsidR="00C969E8" w:rsidRDefault="00704804" w:rsidP="00704804">
      <w:pPr>
        <w:pStyle w:val="NormalWeb"/>
      </w:pPr>
      <w:r>
        <w:tab/>
        <w:t xml:space="preserve">      = </w:t>
      </w:r>
      <w:r w:rsidR="00C01B8A">
        <w:t>477</w:t>
      </w:r>
      <w:r>
        <w:t xml:space="preserve"> + 9 – 0</w:t>
      </w:r>
    </w:p>
    <w:p w:rsidR="00704804" w:rsidRDefault="00704804" w:rsidP="000417D7">
      <w:pPr>
        <w:pStyle w:val="NormalWeb"/>
      </w:pPr>
      <w:r>
        <w:tab/>
        <w:t xml:space="preserve">      = </w:t>
      </w:r>
      <w:r w:rsidR="00C01B8A">
        <w:t>486</w:t>
      </w:r>
      <w:r w:rsidR="00BC79B8">
        <w:t xml:space="preserve"> </w:t>
      </w:r>
      <w:r w:rsidR="00B44068">
        <w:t xml:space="preserve">integers from 100 to 999 </w:t>
      </w:r>
      <w:r w:rsidR="00B44068">
        <w:rPr>
          <w:u w:val="single"/>
        </w:rPr>
        <w:t>with</w:t>
      </w:r>
      <w:r w:rsidR="00B44068">
        <w:t xml:space="preserve"> repeating digits</w:t>
      </w:r>
    </w:p>
    <w:p w:rsidR="00B44068" w:rsidRPr="00B44068" w:rsidRDefault="00B44068" w:rsidP="000417D7">
      <w:pPr>
        <w:pStyle w:val="NormalWeb"/>
      </w:pPr>
      <w:r>
        <w:tab/>
      </w:r>
      <w:r w:rsidRPr="00B44068">
        <w:rPr>
          <w:position w:val="-4"/>
        </w:rPr>
        <w:object w:dxaOrig="279" w:dyaOrig="260">
          <v:shape id="_x0000_i1066" type="#_x0000_t75" style="width:14.25pt;height:12.75pt" o:ole="">
            <v:imagedata r:id="rId73" o:title=""/>
          </v:shape>
          <o:OLEObject Type="Embed" ProgID="Equation.DSMT4" ShapeID="_x0000_i1066" DrawAspect="Content" ObjectID="_1479671727" r:id="rId84"/>
        </w:object>
      </w:r>
      <w:r>
        <w:t xml:space="preserve">the number of integers from 100 to 99 with </w:t>
      </w:r>
      <w:r w:rsidRPr="00B44068">
        <w:rPr>
          <w:b/>
        </w:rPr>
        <w:t>non-repeating</w:t>
      </w:r>
      <w:r>
        <w:t xml:space="preserve"> digits = 900 – 486 = 414</w:t>
      </w:r>
    </w:p>
    <w:p w:rsidR="00B44068" w:rsidRDefault="00B44068" w:rsidP="00B44068">
      <w:pPr>
        <w:pStyle w:val="NormalWeb"/>
      </w:pPr>
      <w:r>
        <w:t>Therefore the total number of non repeating digits from 1 to 1000 is 90 + 414 i.e. 504</w:t>
      </w:r>
    </w:p>
    <w:p w:rsidR="006C5107" w:rsidRDefault="006C5107">
      <w:pPr>
        <w:rPr>
          <w:rFonts w:ascii="Times New Roman" w:hAnsi="Times New Roman" w:cs="Times New Roman"/>
          <w:bCs/>
          <w:sz w:val="24"/>
          <w:szCs w:val="24"/>
        </w:rPr>
      </w:pPr>
      <w:r w:rsidRPr="006C5107">
        <w:rPr>
          <w:rFonts w:ascii="Times New Roman" w:hAnsi="Times New Roman" w:cs="Times New Roman"/>
          <w:bCs/>
          <w:sz w:val="24"/>
          <w:szCs w:val="24"/>
        </w:rPr>
        <w:t>This is a special case involving mutually e</w:t>
      </w:r>
      <w:r>
        <w:rPr>
          <w:rFonts w:ascii="Times New Roman" w:hAnsi="Times New Roman" w:cs="Times New Roman"/>
          <w:bCs/>
          <w:sz w:val="24"/>
          <w:szCs w:val="24"/>
        </w:rPr>
        <w:t>x</w:t>
      </w:r>
      <w:r w:rsidRPr="006C5107">
        <w:rPr>
          <w:rFonts w:ascii="Times New Roman" w:hAnsi="Times New Roman" w:cs="Times New Roman"/>
          <w:bCs/>
          <w:sz w:val="24"/>
          <w:szCs w:val="24"/>
        </w:rPr>
        <w:t>clusive sets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6C5107" w:rsidRDefault="006C5107">
      <w:pPr>
        <w:rPr>
          <w:rFonts w:ascii="Times New Roman" w:hAnsi="Times New Roman" w:cs="Times New Roman"/>
          <w:bCs/>
          <w:sz w:val="24"/>
          <w:szCs w:val="24"/>
        </w:rPr>
      </w:pPr>
      <w:r w:rsidRPr="00F93143">
        <w:rPr>
          <w:rFonts w:ascii="Times New Roman" w:hAnsi="Times New Roman" w:cs="Times New Roman"/>
          <w:bCs/>
          <w:sz w:val="24"/>
          <w:szCs w:val="24"/>
        </w:rPr>
        <w:object w:dxaOrig="5984" w:dyaOrig="3408">
          <v:shape id="_x0000_i1067" type="#_x0000_t75" style="width:222.75pt;height:126.75pt" o:ole="">
            <v:imagedata r:id="rId85" o:title=""/>
          </v:shape>
          <o:OLEObject Type="Embed" ProgID="FXDraw3.Document" ShapeID="_x0000_i1067" DrawAspect="Content" ObjectID="_1479671728" r:id="rId86"/>
        </w:object>
      </w:r>
    </w:p>
    <w:p w:rsidR="006C5107" w:rsidRDefault="006C510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If A and B are mutually exclusive then n(A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C8"/>
      </w:r>
      <w:r>
        <w:rPr>
          <w:rFonts w:ascii="Times New Roman" w:hAnsi="Times New Roman" w:cs="Times New Roman"/>
          <w:bCs/>
          <w:sz w:val="24"/>
          <w:szCs w:val="24"/>
        </w:rPr>
        <w:t>B) = n(A) + n(B)</w:t>
      </w:r>
    </w:p>
    <w:p w:rsidR="00F31F79" w:rsidRDefault="00F31F79" w:rsidP="00F31F79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A6624D">
        <w:rPr>
          <w:rFonts w:ascii="Times New Roman" w:hAnsi="Times New Roman" w:cs="Times New Roman"/>
          <w:sz w:val="24"/>
          <w:szCs w:val="24"/>
        </w:rPr>
        <w:lastRenderedPageBreak/>
        <w:t xml:space="preserve">Example </w:t>
      </w:r>
      <w:r>
        <w:rPr>
          <w:rFonts w:ascii="Times New Roman" w:hAnsi="Times New Roman" w:cs="Times New Roman"/>
          <w:sz w:val="24"/>
          <w:szCs w:val="24"/>
        </w:rPr>
        <w:t>8</w:t>
      </w:r>
    </w:p>
    <w:p w:rsidR="00F31F79" w:rsidRDefault="00F31F79" w:rsidP="00D77821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ree friends are going to a concert and each has a ticket A1, A2 and A3</w:t>
      </w:r>
      <w:r w:rsidR="0049541F">
        <w:rPr>
          <w:rFonts w:ascii="Times New Roman" w:hAnsi="Times New Roman" w:cs="Times New Roman"/>
          <w:sz w:val="24"/>
          <w:szCs w:val="24"/>
        </w:rPr>
        <w:t>.</w:t>
      </w:r>
      <w:r w:rsidR="00C77E52">
        <w:rPr>
          <w:rFonts w:ascii="Times New Roman" w:hAnsi="Times New Roman" w:cs="Times New Roman"/>
          <w:sz w:val="24"/>
          <w:szCs w:val="24"/>
        </w:rPr>
        <w:t xml:space="preserve"> They are happy to sit in any of their three allotted seats.</w:t>
      </w:r>
    </w:p>
    <w:p w:rsidR="00D77821" w:rsidRDefault="00D77821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59DE" w:rsidRDefault="0049541F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In how many ways can they take their seats?</w:t>
      </w:r>
    </w:p>
    <w:p w:rsidR="0049541F" w:rsidRDefault="0049541F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>In how many ways can they each be sitting in the seat not allotted to them?</w:t>
      </w:r>
    </w:p>
    <w:p w:rsidR="00D77821" w:rsidRDefault="00D77821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541F" w:rsidRPr="000972B7" w:rsidRDefault="0049541F" w:rsidP="00D7782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972B7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0972B7" w:rsidRPr="000972B7">
        <w:rPr>
          <w:rFonts w:ascii="Times New Roman" w:hAnsi="Times New Roman" w:cs="Times New Roman"/>
          <w:b/>
          <w:sz w:val="24"/>
          <w:szCs w:val="24"/>
          <w:u w:val="single"/>
        </w:rPr>
        <w:t xml:space="preserve"> :</w:t>
      </w:r>
    </w:p>
    <w:p w:rsidR="0049541F" w:rsidRDefault="0049541F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3! = 6</w:t>
      </w:r>
    </w:p>
    <w:p w:rsidR="007D59DE" w:rsidRDefault="0049541F" w:rsidP="007D59DE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 xml:space="preserve">Need </w:t>
      </w:r>
      <w:r w:rsidR="007D59DE" w:rsidRPr="00093CE9">
        <w:rPr>
          <w:rFonts w:ascii="Times New Roman" w:hAnsi="Times New Roman" w:cs="Times New Roman"/>
          <w:position w:val="-10"/>
          <w:sz w:val="24"/>
          <w:szCs w:val="24"/>
        </w:rPr>
        <w:object w:dxaOrig="1219" w:dyaOrig="380">
          <v:shape id="_x0000_i1068" type="#_x0000_t75" style="width:60.75pt;height:18.75pt" o:ole="">
            <v:imagedata r:id="rId87" o:title=""/>
          </v:shape>
          <o:OLEObject Type="Embed" ProgID="Equation.DSMT4" ShapeID="_x0000_i1068" DrawAspect="Content" ObjectID="_1479671729" r:id="rId88"/>
        </w:object>
      </w:r>
    </w:p>
    <w:p w:rsidR="0049541F" w:rsidRDefault="007D59DE" w:rsidP="007D59DE">
      <w:pPr>
        <w:spacing w:before="100" w:beforeAutospacing="1" w:after="100" w:afterAutospacing="1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(1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3) =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A6325E">
        <w:rPr>
          <w:rFonts w:ascii="Times New Roman" w:hAnsi="Times New Roman" w:cs="Times New Roman"/>
          <w:sz w:val="24"/>
          <w:szCs w:val="24"/>
        </w:rPr>
        <w:t>) –  n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A6325E">
        <w:rPr>
          <w:rFonts w:ascii="Times New Roman" w:hAnsi="Times New Roman" w:cs="Times New Roman"/>
          <w:sz w:val="24"/>
          <w:szCs w:val="24"/>
        </w:rPr>
        <w:t>–  n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3) +</w:t>
      </w:r>
      <w:r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C7"/>
      </w:r>
      <w:r>
        <w:rPr>
          <w:rFonts w:ascii="Times New Roman" w:hAnsi="Times New Roman" w:cs="Times New Roman"/>
          <w:sz w:val="24"/>
          <w:szCs w:val="24"/>
        </w:rPr>
        <w:t>3)</w:t>
      </w:r>
    </w:p>
    <w:p w:rsidR="007D59DE" w:rsidRDefault="00D77821" w:rsidP="00D77821">
      <w:pPr>
        <w:spacing w:before="100" w:beforeAutospacing="1" w:after="100" w:afterAutospacing="1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but   </w:t>
      </w:r>
      <w:r w:rsidR="007D59DE" w:rsidRPr="00A6325E">
        <w:rPr>
          <w:rFonts w:ascii="Times New Roman" w:hAnsi="Times New Roman" w:cs="Times New Roman"/>
          <w:sz w:val="24"/>
          <w:szCs w:val="24"/>
        </w:rPr>
        <w:t>n(</w:t>
      </w:r>
      <w:r w:rsidR="007D59DE">
        <w:rPr>
          <w:rFonts w:ascii="Times New Roman" w:hAnsi="Times New Roman" w:cs="Times New Roman"/>
          <w:sz w:val="24"/>
          <w:szCs w:val="24"/>
        </w:rPr>
        <w:t>1</w:t>
      </w:r>
      <w:r w:rsidR="007D59DE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7D59DE">
        <w:rPr>
          <w:rFonts w:ascii="Times New Roman" w:hAnsi="Times New Roman" w:cs="Times New Roman"/>
          <w:sz w:val="24"/>
          <w:szCs w:val="24"/>
        </w:rPr>
        <w:t xml:space="preserve">2) = 0    </w:t>
      </w:r>
      <w:r w:rsidR="007D59DE"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7D59DE">
        <w:rPr>
          <w:rFonts w:ascii="Times New Roman" w:hAnsi="Times New Roman" w:cs="Times New Roman"/>
          <w:sz w:val="24"/>
          <w:szCs w:val="24"/>
        </w:rPr>
        <w:t>1</w:t>
      </w:r>
      <w:r w:rsidR="007D59DE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7D59DE">
        <w:rPr>
          <w:rFonts w:ascii="Times New Roman" w:hAnsi="Times New Roman" w:cs="Times New Roman"/>
          <w:sz w:val="24"/>
          <w:szCs w:val="24"/>
        </w:rPr>
        <w:t xml:space="preserve">3)  = 0    </w:t>
      </w:r>
      <w:r w:rsidR="007D59DE"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7D59DE">
        <w:rPr>
          <w:rFonts w:ascii="Times New Roman" w:hAnsi="Times New Roman" w:cs="Times New Roman"/>
          <w:sz w:val="24"/>
          <w:szCs w:val="24"/>
        </w:rPr>
        <w:t>2</w:t>
      </w:r>
      <w:r w:rsidR="007D59DE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7D59DE">
        <w:rPr>
          <w:rFonts w:ascii="Times New Roman" w:hAnsi="Times New Roman" w:cs="Times New Roman"/>
          <w:sz w:val="24"/>
          <w:szCs w:val="24"/>
        </w:rPr>
        <w:t xml:space="preserve">3) = 0    </w:t>
      </w:r>
      <w:r w:rsidR="007D59DE" w:rsidRPr="00A6325E">
        <w:rPr>
          <w:rFonts w:ascii="Times New Roman" w:hAnsi="Times New Roman" w:cs="Times New Roman"/>
          <w:sz w:val="24"/>
          <w:szCs w:val="24"/>
        </w:rPr>
        <w:t xml:space="preserve">  n(</w:t>
      </w:r>
      <w:r w:rsidR="007D59DE">
        <w:rPr>
          <w:rFonts w:ascii="Times New Roman" w:hAnsi="Times New Roman" w:cs="Times New Roman"/>
          <w:sz w:val="24"/>
          <w:szCs w:val="24"/>
        </w:rPr>
        <w:t>1</w:t>
      </w:r>
      <w:r w:rsidR="007D59DE" w:rsidRPr="00A6325E">
        <w:rPr>
          <w:rFonts w:ascii="Times New Roman" w:hAnsi="Times New Roman" w:cs="Times New Roman"/>
          <w:sz w:val="24"/>
          <w:szCs w:val="24"/>
        </w:rPr>
        <w:sym w:font="Symbol" w:char="F0C7"/>
      </w:r>
      <w:r w:rsidR="007D59DE">
        <w:rPr>
          <w:rFonts w:ascii="Times New Roman" w:hAnsi="Times New Roman" w:cs="Times New Roman"/>
          <w:sz w:val="24"/>
          <w:szCs w:val="24"/>
        </w:rPr>
        <w:t>2</w:t>
      </w:r>
      <w:r w:rsidR="007D59DE">
        <w:rPr>
          <w:rFonts w:ascii="Times New Roman" w:hAnsi="Times New Roman" w:cs="Times New Roman"/>
          <w:sz w:val="24"/>
          <w:szCs w:val="24"/>
        </w:rPr>
        <w:sym w:font="Symbol" w:char="F0C7"/>
      </w:r>
      <w:r w:rsidR="007D59DE">
        <w:rPr>
          <w:rFonts w:ascii="Times New Roman" w:hAnsi="Times New Roman" w:cs="Times New Roman"/>
          <w:sz w:val="24"/>
          <w:szCs w:val="24"/>
        </w:rPr>
        <w:t>3) = 0</w:t>
      </w:r>
      <w:r>
        <w:rPr>
          <w:rFonts w:ascii="Times New Roman" w:hAnsi="Times New Roman" w:cs="Times New Roman"/>
          <w:sz w:val="24"/>
          <w:szCs w:val="24"/>
        </w:rPr>
        <w:t xml:space="preserve">  WHY?</w:t>
      </w:r>
    </w:p>
    <w:p w:rsidR="00B44068" w:rsidRPr="00B44068" w:rsidRDefault="00B44068" w:rsidP="00B44068">
      <w:pPr>
        <w:spacing w:before="100" w:beforeAutospacing="1" w:after="100" w:afterAutospacing="1" w:line="240" w:lineRule="auto"/>
        <w:ind w:left="720"/>
        <w:jc w:val="right"/>
        <w:rPr>
          <w:rFonts w:ascii="Times New Roman" w:hAnsi="Times New Roman" w:cs="Times New Roman"/>
          <w:b/>
          <w:bCs/>
          <w:i/>
          <w:sz w:val="24"/>
          <w:szCs w:val="24"/>
        </w:rPr>
      </w:pPr>
      <w:bookmarkStart w:id="0" w:name="_GoBack"/>
      <w:r w:rsidRPr="00B44068">
        <w:rPr>
          <w:rFonts w:ascii="Times New Roman" w:hAnsi="Times New Roman" w:cs="Times New Roman"/>
          <w:b/>
          <w:i/>
          <w:sz w:val="24"/>
          <w:szCs w:val="24"/>
        </w:rPr>
        <w:t>Two people cannot sit in the same seat</w:t>
      </w:r>
    </w:p>
    <w:bookmarkEnd w:id="0"/>
    <w:p w:rsidR="007D59DE" w:rsidRDefault="007D59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 xml:space="preserve">So in this case, </w:t>
      </w:r>
      <w:r>
        <w:rPr>
          <w:rFonts w:ascii="Times New Roman" w:hAnsi="Times New Roman" w:cs="Times New Roman"/>
          <w:sz w:val="24"/>
          <w:szCs w:val="24"/>
        </w:rPr>
        <w:t>n(1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3) =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A6325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7D59DE" w:rsidRDefault="007D59DE" w:rsidP="007D59D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onsider n(1)</w:t>
      </w:r>
    </w:p>
    <w:p w:rsidR="007D59DE" w:rsidRDefault="007D59DE" w:rsidP="007D59D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f one person is in the right seat, this can be done in 3 ways. Of the remaining two seats, </w:t>
      </w:r>
    </w:p>
    <w:p w:rsidR="007D59DE" w:rsidRDefault="007D59DE" w:rsidP="007D59D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y must sit in the wrong seat so there is only one way of doing this.</w:t>
      </w:r>
    </w:p>
    <w:p w:rsidR="007D59DE" w:rsidRDefault="007D59DE" w:rsidP="007D59D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5C"/>
      </w:r>
      <w:r>
        <w:rPr>
          <w:rFonts w:ascii="Times New Roman" w:hAnsi="Times New Roman" w:cs="Times New Roman"/>
          <w:sz w:val="24"/>
          <w:szCs w:val="24"/>
        </w:rPr>
        <w:t>n(1) = 3</w:t>
      </w:r>
    </w:p>
    <w:p w:rsidR="007D59DE" w:rsidRDefault="007D59DE" w:rsidP="007D59D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n(2)</w:t>
      </w:r>
    </w:p>
    <w:p w:rsidR="007D59DE" w:rsidRDefault="007D59DE" w:rsidP="007D59D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wo people are sitting in the right seat, the third one must be as well. There is no way </w:t>
      </w:r>
    </w:p>
    <w:p w:rsidR="007D59DE" w:rsidRDefault="007D59DE" w:rsidP="007D59D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ctly two people can sit in the correct seat.</w:t>
      </w:r>
    </w:p>
    <w:p w:rsidR="007D59DE" w:rsidRDefault="007D59DE" w:rsidP="007D59D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5C"/>
      </w:r>
      <w:r>
        <w:rPr>
          <w:rFonts w:ascii="Times New Roman" w:hAnsi="Times New Roman" w:cs="Times New Roman"/>
          <w:sz w:val="24"/>
          <w:szCs w:val="24"/>
        </w:rPr>
        <w:t>n(2) = 0</w:t>
      </w:r>
    </w:p>
    <w:p w:rsidR="007D59DE" w:rsidRDefault="007D59DE" w:rsidP="007D59D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n(3)</w:t>
      </w:r>
    </w:p>
    <w:p w:rsidR="007D59DE" w:rsidRDefault="007D59DE" w:rsidP="007D59D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is exactly one way that three people can sit in the correct seat.</w:t>
      </w:r>
    </w:p>
    <w:p w:rsidR="007D59DE" w:rsidRDefault="007D59DE" w:rsidP="007D59DE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5C"/>
      </w:r>
      <w:r w:rsidR="00C77E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(1) = 1</w:t>
      </w:r>
    </w:p>
    <w:p w:rsidR="007D59DE" w:rsidRDefault="007D59DE" w:rsidP="007D59DE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7D59DE" w:rsidRDefault="007D59DE" w:rsidP="00C77E52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5C"/>
      </w:r>
      <w:r w:rsidR="00C77E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(1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hAnsi="Times New Roman" w:cs="Times New Roman"/>
          <w:sz w:val="24"/>
          <w:szCs w:val="24"/>
        </w:rPr>
        <w:t xml:space="preserve">3) = </w:t>
      </w:r>
      <w:r w:rsidRPr="00A6325E"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A6325E">
        <w:rPr>
          <w:rFonts w:ascii="Times New Roman" w:hAnsi="Times New Roman" w:cs="Times New Roman"/>
          <w:sz w:val="24"/>
          <w:szCs w:val="24"/>
        </w:rPr>
        <w:t>) + n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A6325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7D59DE" w:rsidRDefault="007D59DE" w:rsidP="007D59D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= 3 + 0 + 1</w:t>
      </w:r>
    </w:p>
    <w:p w:rsidR="007D59DE" w:rsidRDefault="007D59DE" w:rsidP="007D59D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= 4</w:t>
      </w:r>
    </w:p>
    <w:p w:rsidR="00D77821" w:rsidRDefault="00D77821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77E52" w:rsidRPr="00D77821">
        <w:rPr>
          <w:rFonts w:ascii="Times New Roman" w:hAnsi="Times New Roman" w:cs="Times New Roman"/>
          <w:position w:val="-32"/>
          <w:sz w:val="24"/>
          <w:szCs w:val="24"/>
        </w:rPr>
        <w:object w:dxaOrig="2140" w:dyaOrig="760">
          <v:shape id="_x0000_i1069" type="#_x0000_t75" style="width:106.5pt;height:38.25pt" o:ole="">
            <v:imagedata r:id="rId89" o:title=""/>
          </v:shape>
          <o:OLEObject Type="Embed" ProgID="Equation.DSMT4" ShapeID="_x0000_i1069" DrawAspect="Content" ObjectID="_1479671730" r:id="rId90"/>
        </w:object>
      </w:r>
    </w:p>
    <w:p w:rsidR="00D77821" w:rsidRDefault="00D77821" w:rsidP="0018572F">
      <w:pPr>
        <w:spacing w:before="100" w:beforeAutospacing="1" w:after="100" w:afterAutospacing="1" w:line="240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There are only two ways that the three people are sitting in a seat not allocated to them.</w:t>
      </w:r>
    </w:p>
    <w:p w:rsidR="00D77821" w:rsidRDefault="00D77821" w:rsidP="008A463B">
      <w:pPr>
        <w:spacing w:before="100" w:beforeAutospacing="1" w:after="100" w:afterAutospacing="1" w:line="240" w:lineRule="auto"/>
        <w:ind w:firstLine="142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lastRenderedPageBreak/>
        <w:t>The previous example can readily be checked using</w:t>
      </w:r>
    </w:p>
    <w:tbl>
      <w:tblPr>
        <w:tblW w:w="4000" w:type="dxa"/>
        <w:tblInd w:w="960" w:type="dxa"/>
        <w:tblLook w:val="04A0"/>
      </w:tblPr>
      <w:tblGrid>
        <w:gridCol w:w="960"/>
        <w:gridCol w:w="460"/>
        <w:gridCol w:w="460"/>
        <w:gridCol w:w="460"/>
        <w:gridCol w:w="1660"/>
      </w:tblGrid>
      <w:tr w:rsidR="00D77821" w:rsidRPr="00D77821" w:rsidTr="00D77821">
        <w:trPr>
          <w:trHeight w:val="330"/>
        </w:trPr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orrect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umber correct</w:t>
            </w:r>
          </w:p>
        </w:tc>
      </w:tr>
      <w:tr w:rsidR="00D77821" w:rsidRPr="00D77821" w:rsidTr="00D77821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D77821" w:rsidRPr="00D77821" w:rsidTr="00D77821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D77821" w:rsidRPr="00D77821" w:rsidTr="00D77821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D77821" w:rsidRPr="00D77821" w:rsidTr="00D77821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D77821" w:rsidRPr="00D77821" w:rsidTr="00D77821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D77821" w:rsidRPr="00D77821" w:rsidTr="00D77821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7821" w:rsidRPr="00D77821" w:rsidRDefault="00D77821" w:rsidP="00D778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778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</w:tbl>
    <w:p w:rsidR="00D77821" w:rsidRDefault="00D77821" w:rsidP="008A463B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but this is not using the inclusion-exclusion principle.</w:t>
      </w:r>
    </w:p>
    <w:p w:rsidR="00D77821" w:rsidRDefault="00D77821" w:rsidP="00D77821">
      <w:pPr>
        <w:spacing w:before="100" w:beforeAutospacing="1" w:after="100" w:afterAutospacing="1" w:line="240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</w:p>
    <w:p w:rsidR="008A463B" w:rsidRDefault="008A463B" w:rsidP="008A463B">
      <w:r w:rsidRPr="008A463B">
        <w:rPr>
          <w:rFonts w:ascii="Times New Roman" w:hAnsi="Times New Roman" w:cs="Times New Roman"/>
          <w:sz w:val="24"/>
          <w:szCs w:val="24"/>
        </w:rPr>
        <w:t xml:space="preserve">A  </w:t>
      </w:r>
      <w:r w:rsidRPr="008A463B">
        <w:rPr>
          <w:rFonts w:ascii="Times New Roman" w:hAnsi="Times New Roman" w:cs="Times New Roman"/>
          <w:b/>
          <w:bCs/>
          <w:sz w:val="24"/>
          <w:szCs w:val="24"/>
        </w:rPr>
        <w:t>derangement</w:t>
      </w:r>
      <w:r w:rsidRPr="008A463B"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>an arrangement</w:t>
      </w:r>
      <w:r w:rsidRPr="008A463B">
        <w:rPr>
          <w:rFonts w:ascii="Times New Roman" w:hAnsi="Times New Roman" w:cs="Times New Roman"/>
          <w:sz w:val="24"/>
          <w:szCs w:val="24"/>
        </w:rPr>
        <w:t xml:space="preserve"> of the elements of </w:t>
      </w:r>
      <w:r>
        <w:rPr>
          <w:rFonts w:ascii="Times New Roman" w:hAnsi="Times New Roman" w:cs="Times New Roman"/>
          <w:sz w:val="24"/>
          <w:szCs w:val="24"/>
        </w:rPr>
        <w:t>a set</w:t>
      </w:r>
      <w:r w:rsidRPr="008A463B">
        <w:rPr>
          <w:rFonts w:ascii="Times New Roman" w:hAnsi="Times New Roman" w:cs="Times New Roman"/>
          <w:sz w:val="24"/>
          <w:szCs w:val="24"/>
        </w:rPr>
        <w:t xml:space="preserve"> such that none of the elements appear in their original position</w:t>
      </w:r>
      <w:r>
        <w:t>.</w:t>
      </w:r>
    </w:p>
    <w:p w:rsidR="008A463B" w:rsidRDefault="008A463B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D77821" w:rsidRPr="008A463B" w:rsidRDefault="00D77821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8A463B">
        <w:rPr>
          <w:rFonts w:ascii="Times New Roman" w:hAnsi="Times New Roman" w:cs="Times New Roman"/>
          <w:b/>
          <w:position w:val="-10"/>
          <w:sz w:val="24"/>
          <w:szCs w:val="24"/>
        </w:rPr>
        <w:t>Challenge</w:t>
      </w:r>
      <w:r w:rsidR="008A463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question</w:t>
      </w:r>
    </w:p>
    <w:p w:rsidR="00D77821" w:rsidRDefault="00D77821" w:rsidP="00D77821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ur friends are going to a concert and each has a ticket A1, A2, A3 and A4.</w:t>
      </w:r>
    </w:p>
    <w:p w:rsidR="00D77821" w:rsidRDefault="00D77821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7821" w:rsidRDefault="00D77821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In how many ways can they take their seats?</w:t>
      </w:r>
    </w:p>
    <w:p w:rsidR="00D77821" w:rsidRDefault="00D77821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>In how many ways can they each be sitting in the seat not allotted to them?</w:t>
      </w:r>
    </w:p>
    <w:p w:rsidR="00D77821" w:rsidRDefault="00D77821" w:rsidP="00D77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7821" w:rsidRDefault="00D77821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Example 9</w:t>
      </w:r>
    </w:p>
    <w:p w:rsidR="00D77821" w:rsidRDefault="00D77821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There are a set of 3 cards labeled A, B and C</w:t>
      </w:r>
      <w:r w:rsidR="00CB1F26">
        <w:rPr>
          <w:rFonts w:ascii="Times New Roman" w:hAnsi="Times New Roman" w:cs="Times New Roman"/>
          <w:position w:val="-10"/>
          <w:sz w:val="24"/>
          <w:szCs w:val="24"/>
        </w:rPr>
        <w:t>. They are shuffled and laid out on the table in a line. The correct position of card A is first etc.</w:t>
      </w:r>
    </w:p>
    <w:p w:rsidR="00CB1F26" w:rsidRDefault="00CB1F26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In how many ways can the cards be shuffled and laid out on the table so that at least one card is in the correct position?</w:t>
      </w:r>
    </w:p>
    <w:p w:rsidR="00CB1F26" w:rsidRDefault="00CB1F26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Solution</w:t>
      </w:r>
    </w:p>
    <w:p w:rsidR="00CB1F26" w:rsidRDefault="00CB1F26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This question is identical to the previous question so the answer is 4.</w:t>
      </w:r>
    </w:p>
    <w:p w:rsidR="00CB1F26" w:rsidRDefault="00CB1F26" w:rsidP="00D77821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7D59DE" w:rsidRDefault="00CB1F26" w:rsidP="00CB1F26">
      <w:pPr>
        <w:spacing w:before="100" w:beforeAutospacing="1" w:after="100" w:afterAutospacing="1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The number of cards can be extended to any number n for a challenge!</w:t>
      </w:r>
    </w:p>
    <w:p w:rsidR="00F107D2" w:rsidRPr="00841864" w:rsidRDefault="00F107D2" w:rsidP="00F107D2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841864">
        <w:rPr>
          <w:rFonts w:ascii="Times New Roman" w:eastAsia="Times New Roman" w:hAnsi="Times New Roman" w:cs="Times New Roman"/>
          <w:i/>
          <w:sz w:val="24"/>
          <w:szCs w:val="24"/>
        </w:rPr>
        <w:t>Kindly proofed</w:t>
      </w:r>
      <w:r w:rsidR="00D80B44">
        <w:rPr>
          <w:rFonts w:ascii="Times New Roman" w:eastAsia="Times New Roman" w:hAnsi="Times New Roman" w:cs="Times New Roman"/>
          <w:i/>
          <w:sz w:val="24"/>
          <w:szCs w:val="24"/>
        </w:rPr>
        <w:t xml:space="preserve"> and extra suggestions</w:t>
      </w:r>
      <w:r w:rsidRPr="00841864">
        <w:rPr>
          <w:rFonts w:ascii="Times New Roman" w:eastAsia="Times New Roman" w:hAnsi="Times New Roman" w:cs="Times New Roman"/>
          <w:i/>
          <w:sz w:val="24"/>
          <w:szCs w:val="24"/>
        </w:rPr>
        <w:t xml:space="preserve"> by Dr Dennis Ireland and his staff at MLC.</w:t>
      </w:r>
    </w:p>
    <w:p w:rsidR="00AF1573" w:rsidRDefault="00AF1573">
      <w:pPr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br w:type="page"/>
      </w:r>
    </w:p>
    <w:p w:rsidR="00AF1573" w:rsidRDefault="00AF1573" w:rsidP="00CB1F26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Venn diagrams</w:t>
      </w:r>
      <w:r w:rsidR="00D66107">
        <w:rPr>
          <w:rFonts w:ascii="Times New Roman" w:hAnsi="Times New Roman" w:cs="Times New Roman"/>
          <w:sz w:val="24"/>
          <w:szCs w:val="24"/>
        </w:rPr>
        <w:t>:</w:t>
      </w:r>
    </w:p>
    <w:p w:rsidR="000417D7" w:rsidRDefault="00D66107" w:rsidP="00D661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11F">
        <w:rPr>
          <w:rFonts w:ascii="Times New Roman" w:hAnsi="Times New Roman" w:cs="Times New Roman"/>
          <w:sz w:val="24"/>
          <w:szCs w:val="24"/>
        </w:rPr>
        <w:object w:dxaOrig="3988" w:dyaOrig="3705">
          <v:shape id="_x0000_i1070" type="#_x0000_t75" style="width:131.25pt;height:123pt" o:ole="">
            <v:imagedata r:id="rId91" o:title=""/>
          </v:shape>
          <o:OLEObject Type="Embed" ProgID="FXDraw3.Document" ShapeID="_x0000_i1070" DrawAspect="Content" ObjectID="_1479671731" r:id="rId92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988" w:dyaOrig="3705">
          <v:shape id="_x0000_i1071" type="#_x0000_t75" style="width:131.25pt;height:123pt" o:ole="">
            <v:imagedata r:id="rId91" o:title=""/>
          </v:shape>
          <o:OLEObject Type="Embed" ProgID="FXDraw3.Document" ShapeID="_x0000_i1071" DrawAspect="Content" ObjectID="_1479671732" r:id="rId93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988" w:dyaOrig="3705">
          <v:shape id="_x0000_i1072" type="#_x0000_t75" style="width:131.25pt;height:123pt" o:ole="">
            <v:imagedata r:id="rId91" o:title=""/>
          </v:shape>
          <o:OLEObject Type="Embed" ProgID="FXDraw3.Document" ShapeID="_x0000_i1072" DrawAspect="Content" ObjectID="_1479671733" r:id="rId94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988" w:dyaOrig="3705">
          <v:shape id="_x0000_i1073" type="#_x0000_t75" style="width:131.25pt;height:123pt" o:ole="">
            <v:imagedata r:id="rId91" o:title=""/>
          </v:shape>
          <o:OLEObject Type="Embed" ProgID="FXDraw3.Document" ShapeID="_x0000_i1073" DrawAspect="Content" ObjectID="_1479671734" r:id="rId95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988" w:dyaOrig="3705">
          <v:shape id="_x0000_i1074" type="#_x0000_t75" style="width:131.25pt;height:123pt" o:ole="">
            <v:imagedata r:id="rId91" o:title=""/>
          </v:shape>
          <o:OLEObject Type="Embed" ProgID="FXDraw3.Document" ShapeID="_x0000_i1074" DrawAspect="Content" ObjectID="_1479671735" r:id="rId96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988" w:dyaOrig="3705">
          <v:shape id="_x0000_i1075" type="#_x0000_t75" style="width:131.25pt;height:123pt" o:ole="">
            <v:imagedata r:id="rId91" o:title=""/>
          </v:shape>
          <o:OLEObject Type="Embed" ProgID="FXDraw3.Document" ShapeID="_x0000_i1075" DrawAspect="Content" ObjectID="_1479671736" r:id="rId97"/>
        </w:object>
      </w:r>
    </w:p>
    <w:p w:rsidR="00D66107" w:rsidRDefault="00D66107" w:rsidP="00D661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6107" w:rsidRDefault="00D66107" w:rsidP="00D661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76" type="#_x0000_t75" style="width:131.25pt;height:121.5pt" o:ole="">
            <v:imagedata r:id="rId31" o:title=""/>
          </v:shape>
          <o:OLEObject Type="Embed" ProgID="FXDraw3.Document" ShapeID="_x0000_i1076" DrawAspect="Content" ObjectID="_1479671737" r:id="rId98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77" type="#_x0000_t75" style="width:131.25pt;height:121.5pt" o:ole="">
            <v:imagedata r:id="rId31" o:title=""/>
          </v:shape>
          <o:OLEObject Type="Embed" ProgID="FXDraw3.Document" ShapeID="_x0000_i1077" DrawAspect="Content" ObjectID="_1479671738" r:id="rId99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78" type="#_x0000_t75" style="width:131.25pt;height:121.5pt" o:ole="">
            <v:imagedata r:id="rId31" o:title=""/>
          </v:shape>
          <o:OLEObject Type="Embed" ProgID="FXDraw3.Document" ShapeID="_x0000_i1078" DrawAspect="Content" ObjectID="_1479671739" r:id="rId100"/>
        </w:object>
      </w:r>
    </w:p>
    <w:p w:rsidR="00D66107" w:rsidRDefault="00D66107" w:rsidP="00D661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6107" w:rsidRDefault="00D66107" w:rsidP="00D661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6107" w:rsidRDefault="00D66107" w:rsidP="00D661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79" type="#_x0000_t75" style="width:131.25pt;height:121.5pt" o:ole="">
            <v:imagedata r:id="rId31" o:title=""/>
          </v:shape>
          <o:OLEObject Type="Embed" ProgID="FXDraw3.Document" ShapeID="_x0000_i1079" DrawAspect="Content" ObjectID="_1479671740" r:id="rId101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80" type="#_x0000_t75" style="width:131.25pt;height:121.5pt" o:ole="">
            <v:imagedata r:id="rId31" o:title=""/>
          </v:shape>
          <o:OLEObject Type="Embed" ProgID="FXDraw3.Document" ShapeID="_x0000_i1080" DrawAspect="Content" ObjectID="_1479671741" r:id="rId102"/>
        </w:object>
      </w:r>
      <w:r w:rsidRPr="00D9711F">
        <w:rPr>
          <w:rFonts w:ascii="Times New Roman" w:hAnsi="Times New Roman" w:cs="Times New Roman"/>
          <w:sz w:val="24"/>
          <w:szCs w:val="24"/>
        </w:rPr>
        <w:object w:dxaOrig="3705" w:dyaOrig="3421">
          <v:shape id="_x0000_i1081" type="#_x0000_t75" style="width:131.25pt;height:121.5pt" o:ole="">
            <v:imagedata r:id="rId31" o:title=""/>
          </v:shape>
          <o:OLEObject Type="Embed" ProgID="FXDraw3.Document" ShapeID="_x0000_i1081" DrawAspect="Content" ObjectID="_1479671742" r:id="rId103"/>
        </w:object>
      </w:r>
    </w:p>
    <w:p w:rsidR="00D66107" w:rsidRPr="000417D7" w:rsidRDefault="00D66107" w:rsidP="00D661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D66107" w:rsidRPr="000417D7" w:rsidSect="00FB105C">
      <w:footerReference w:type="default" r:id="rId104"/>
      <w:pgSz w:w="12240" w:h="15840"/>
      <w:pgMar w:top="1134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446F" w:rsidRDefault="0024446F" w:rsidP="005C42B8">
      <w:pPr>
        <w:spacing w:after="0" w:line="240" w:lineRule="auto"/>
      </w:pPr>
      <w:r>
        <w:separator/>
      </w:r>
    </w:p>
  </w:endnote>
  <w:endnote w:type="continuationSeparator" w:id="1">
    <w:p w:rsidR="0024446F" w:rsidRDefault="0024446F" w:rsidP="005C42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60161"/>
      <w:docPartObj>
        <w:docPartGallery w:val="Page Numbers (Bottom of Page)"/>
        <w:docPartUnique/>
      </w:docPartObj>
    </w:sdtPr>
    <w:sdtContent>
      <w:p w:rsidR="00FB4F11" w:rsidRDefault="0026288C">
        <w:pPr>
          <w:pStyle w:val="Footer"/>
          <w:jc w:val="center"/>
        </w:pPr>
        <w:fldSimple w:instr=" PAGE   \* MERGEFORMAT ">
          <w:r w:rsidR="009D2616">
            <w:rPr>
              <w:noProof/>
            </w:rPr>
            <w:t>12</w:t>
          </w:r>
        </w:fldSimple>
      </w:p>
    </w:sdtContent>
  </w:sdt>
  <w:p w:rsidR="00FB4F11" w:rsidRDefault="00FB4F1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446F" w:rsidRDefault="0024446F" w:rsidP="005C42B8">
      <w:pPr>
        <w:spacing w:after="0" w:line="240" w:lineRule="auto"/>
      </w:pPr>
      <w:r>
        <w:separator/>
      </w:r>
    </w:p>
  </w:footnote>
  <w:footnote w:type="continuationSeparator" w:id="1">
    <w:p w:rsidR="0024446F" w:rsidRDefault="0024446F" w:rsidP="005C42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022D1"/>
    <w:multiLevelType w:val="multilevel"/>
    <w:tmpl w:val="AE14D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6EE0C15"/>
    <w:multiLevelType w:val="multilevel"/>
    <w:tmpl w:val="7AFC7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85019"/>
    <w:rsid w:val="0000022D"/>
    <w:rsid w:val="000178FD"/>
    <w:rsid w:val="00022C37"/>
    <w:rsid w:val="0002378E"/>
    <w:rsid w:val="000417D7"/>
    <w:rsid w:val="000463A8"/>
    <w:rsid w:val="00047985"/>
    <w:rsid w:val="00050CF8"/>
    <w:rsid w:val="000819A9"/>
    <w:rsid w:val="00093CE9"/>
    <w:rsid w:val="000972B7"/>
    <w:rsid w:val="0009768A"/>
    <w:rsid w:val="00115195"/>
    <w:rsid w:val="0015569E"/>
    <w:rsid w:val="00181491"/>
    <w:rsid w:val="0018572F"/>
    <w:rsid w:val="0019142C"/>
    <w:rsid w:val="001B6555"/>
    <w:rsid w:val="001D5E01"/>
    <w:rsid w:val="00232F4C"/>
    <w:rsid w:val="0024446F"/>
    <w:rsid w:val="0026288C"/>
    <w:rsid w:val="002E10E9"/>
    <w:rsid w:val="002E4F31"/>
    <w:rsid w:val="00302AEB"/>
    <w:rsid w:val="003172F0"/>
    <w:rsid w:val="00323E10"/>
    <w:rsid w:val="00333DEA"/>
    <w:rsid w:val="00364BE1"/>
    <w:rsid w:val="00390C6B"/>
    <w:rsid w:val="003A53E0"/>
    <w:rsid w:val="003E0462"/>
    <w:rsid w:val="003F0FD0"/>
    <w:rsid w:val="00443B2C"/>
    <w:rsid w:val="004809C8"/>
    <w:rsid w:val="0049541F"/>
    <w:rsid w:val="004D136B"/>
    <w:rsid w:val="00525D9E"/>
    <w:rsid w:val="00582CF4"/>
    <w:rsid w:val="00592591"/>
    <w:rsid w:val="005A0FC2"/>
    <w:rsid w:val="005C42B8"/>
    <w:rsid w:val="005D423C"/>
    <w:rsid w:val="005E12B3"/>
    <w:rsid w:val="0062749B"/>
    <w:rsid w:val="0066285D"/>
    <w:rsid w:val="00683110"/>
    <w:rsid w:val="00687D5A"/>
    <w:rsid w:val="00693FE8"/>
    <w:rsid w:val="00694EDB"/>
    <w:rsid w:val="006975AA"/>
    <w:rsid w:val="006A611B"/>
    <w:rsid w:val="006C5107"/>
    <w:rsid w:val="006D6AFE"/>
    <w:rsid w:val="006D757A"/>
    <w:rsid w:val="00704804"/>
    <w:rsid w:val="0073642A"/>
    <w:rsid w:val="00752631"/>
    <w:rsid w:val="00754019"/>
    <w:rsid w:val="0076470F"/>
    <w:rsid w:val="00781E92"/>
    <w:rsid w:val="007B4706"/>
    <w:rsid w:val="007D59DE"/>
    <w:rsid w:val="0080120F"/>
    <w:rsid w:val="00826DFA"/>
    <w:rsid w:val="00845F79"/>
    <w:rsid w:val="00846D12"/>
    <w:rsid w:val="00860F7B"/>
    <w:rsid w:val="00862316"/>
    <w:rsid w:val="008874AE"/>
    <w:rsid w:val="0089561C"/>
    <w:rsid w:val="008A463B"/>
    <w:rsid w:val="008B6989"/>
    <w:rsid w:val="008C41A9"/>
    <w:rsid w:val="008D350D"/>
    <w:rsid w:val="00927E4F"/>
    <w:rsid w:val="00952C51"/>
    <w:rsid w:val="00981BA4"/>
    <w:rsid w:val="00985019"/>
    <w:rsid w:val="009D2616"/>
    <w:rsid w:val="009F57E7"/>
    <w:rsid w:val="00A0553D"/>
    <w:rsid w:val="00A41763"/>
    <w:rsid w:val="00A476DE"/>
    <w:rsid w:val="00A51A2A"/>
    <w:rsid w:val="00A6325E"/>
    <w:rsid w:val="00A6467F"/>
    <w:rsid w:val="00A6624D"/>
    <w:rsid w:val="00A85388"/>
    <w:rsid w:val="00AE614F"/>
    <w:rsid w:val="00AF1573"/>
    <w:rsid w:val="00AF2506"/>
    <w:rsid w:val="00B20A9B"/>
    <w:rsid w:val="00B21496"/>
    <w:rsid w:val="00B2261B"/>
    <w:rsid w:val="00B233EE"/>
    <w:rsid w:val="00B25FF4"/>
    <w:rsid w:val="00B44068"/>
    <w:rsid w:val="00B52568"/>
    <w:rsid w:val="00B86DB5"/>
    <w:rsid w:val="00B93C28"/>
    <w:rsid w:val="00BC0806"/>
    <w:rsid w:val="00BC79B8"/>
    <w:rsid w:val="00BF5252"/>
    <w:rsid w:val="00C01B8A"/>
    <w:rsid w:val="00C41535"/>
    <w:rsid w:val="00C46809"/>
    <w:rsid w:val="00C476B1"/>
    <w:rsid w:val="00C55800"/>
    <w:rsid w:val="00C60B4A"/>
    <w:rsid w:val="00C77E52"/>
    <w:rsid w:val="00C91F96"/>
    <w:rsid w:val="00C969E8"/>
    <w:rsid w:val="00CB1F26"/>
    <w:rsid w:val="00CC2183"/>
    <w:rsid w:val="00CC5E94"/>
    <w:rsid w:val="00CE19A7"/>
    <w:rsid w:val="00CF5709"/>
    <w:rsid w:val="00D002F3"/>
    <w:rsid w:val="00D30C78"/>
    <w:rsid w:val="00D5644D"/>
    <w:rsid w:val="00D5688D"/>
    <w:rsid w:val="00D65F63"/>
    <w:rsid w:val="00D66107"/>
    <w:rsid w:val="00D77821"/>
    <w:rsid w:val="00D80B44"/>
    <w:rsid w:val="00D940F9"/>
    <w:rsid w:val="00D9711F"/>
    <w:rsid w:val="00DB2006"/>
    <w:rsid w:val="00DD62A3"/>
    <w:rsid w:val="00E3391F"/>
    <w:rsid w:val="00E76FE4"/>
    <w:rsid w:val="00EE3BCD"/>
    <w:rsid w:val="00F107D2"/>
    <w:rsid w:val="00F210C4"/>
    <w:rsid w:val="00F31F79"/>
    <w:rsid w:val="00F86D25"/>
    <w:rsid w:val="00F93143"/>
    <w:rsid w:val="00FB105C"/>
    <w:rsid w:val="00FB4F11"/>
    <w:rsid w:val="00FE0EB1"/>
    <w:rsid w:val="00FE17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 fillcolor="none [671]">
      <v:fill color="none [671]" opacity="0"/>
      <o:colormru v:ext="edit" colors="#edaaf2"/>
      <o:colormenu v:ext="edit" fillcolor="none [3212]"/>
    </o:shapedefaults>
    <o:shapelayout v:ext="edit">
      <o:idmap v:ext="edit" data="1"/>
      <o:rules v:ext="edit">
        <o:r id="V:Rule3" type="connector" idref="#AutoShape 133"/>
        <o:r id="V:Rule4" type="connector" idref="#AutoShape 1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FE8"/>
  </w:style>
  <w:style w:type="paragraph" w:styleId="Heading4">
    <w:name w:val="heading 4"/>
    <w:basedOn w:val="Normal"/>
    <w:link w:val="Heading4Char"/>
    <w:uiPriority w:val="9"/>
    <w:qFormat/>
    <w:rsid w:val="00333DEA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50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019"/>
    <w:rPr>
      <w:rFonts w:ascii="Tahoma" w:hAnsi="Tahoma" w:cs="Tahoma"/>
      <w:sz w:val="16"/>
      <w:szCs w:val="16"/>
    </w:rPr>
  </w:style>
  <w:style w:type="character" w:customStyle="1" w:styleId="st">
    <w:name w:val="st"/>
    <w:basedOn w:val="DefaultParagraphFont"/>
    <w:rsid w:val="00333DEA"/>
  </w:style>
  <w:style w:type="paragraph" w:styleId="NormalWeb">
    <w:name w:val="Normal (Web)"/>
    <w:basedOn w:val="Normal"/>
    <w:uiPriority w:val="99"/>
    <w:semiHidden/>
    <w:unhideWhenUsed/>
    <w:rsid w:val="00333D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33DEA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mw-headline">
    <w:name w:val="mw-headline"/>
    <w:basedOn w:val="DefaultParagraphFont"/>
    <w:rsid w:val="00333DEA"/>
  </w:style>
  <w:style w:type="character" w:styleId="Hyperlink">
    <w:name w:val="Hyperlink"/>
    <w:basedOn w:val="DefaultParagraphFont"/>
    <w:uiPriority w:val="99"/>
    <w:unhideWhenUsed/>
    <w:rsid w:val="000417D7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FB105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42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42B8"/>
  </w:style>
  <w:style w:type="paragraph" w:styleId="Footer">
    <w:name w:val="footer"/>
    <w:basedOn w:val="Normal"/>
    <w:link w:val="FooterChar"/>
    <w:uiPriority w:val="99"/>
    <w:unhideWhenUsed/>
    <w:rsid w:val="005C42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42B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1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03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7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13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42570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95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66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42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88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1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9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06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68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695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470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22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1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485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3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6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9135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226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51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944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876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0372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3484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3399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9631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686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995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image" Target="media/image3.gi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image" Target="media/image26.png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87" Type="http://schemas.openxmlformats.org/officeDocument/2006/relationships/image" Target="media/image34.wmf"/><Relationship Id="rId102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7.bin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3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image" Target="media/image4.gi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7.wmf"/><Relationship Id="rId103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png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theme" Target="theme/theme1.xml"/><Relationship Id="rId10" Type="http://schemas.openxmlformats.org/officeDocument/2006/relationships/image" Target="media/image2.gif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4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A67E78-8E2D-4B3D-B2AD-ACD390280F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16</Pages>
  <Words>2142</Words>
  <Characters>1221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thodist Ladies' College</Company>
  <LinksUpToDate>false</LinksUpToDate>
  <CharactersWithSpaces>14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</dc:creator>
  <cp:lastModifiedBy>Margaret</cp:lastModifiedBy>
  <cp:revision>29</cp:revision>
  <cp:lastPrinted>2013-11-07T23:13:00Z</cp:lastPrinted>
  <dcterms:created xsi:type="dcterms:W3CDTF">2014-02-27T23:40:00Z</dcterms:created>
  <dcterms:modified xsi:type="dcterms:W3CDTF">2014-12-09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